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6BAF43" w14:textId="77777777" w:rsidR="002A50E6" w:rsidRPr="00715763" w:rsidRDefault="002A50E6" w:rsidP="005C3E7B">
      <w:pPr>
        <w:spacing w:after="360"/>
        <w:rPr>
          <w:b/>
          <w:color w:val="0000CC"/>
          <w:sz w:val="32"/>
        </w:rPr>
      </w:pPr>
      <w:r w:rsidRPr="00715763">
        <w:rPr>
          <w:b/>
          <w:i/>
          <w:color w:val="0000CC"/>
          <w:sz w:val="32"/>
        </w:rPr>
        <w:t xml:space="preserve">Section </w:t>
      </w:r>
      <w:r w:rsidR="005C3E7B">
        <w:rPr>
          <w:b/>
          <w:color w:val="0000CC"/>
          <w:sz w:val="36"/>
        </w:rPr>
        <w:t>4</w:t>
      </w:r>
      <w:r w:rsidRPr="00715763">
        <w:rPr>
          <w:b/>
          <w:color w:val="0000CC"/>
          <w:sz w:val="36"/>
        </w:rPr>
        <w:t xml:space="preserve">.4 </w:t>
      </w:r>
      <w:r w:rsidRPr="00715763">
        <w:rPr>
          <w:b/>
          <w:color w:val="0000CC"/>
          <w:sz w:val="32"/>
        </w:rPr>
        <w:t xml:space="preserve">– </w:t>
      </w:r>
      <w:r w:rsidR="00F528F3" w:rsidRPr="00715763">
        <w:rPr>
          <w:rFonts w:cs="Times New Roman"/>
          <w:b/>
          <w:color w:val="0000CC"/>
          <w:sz w:val="36"/>
          <w:szCs w:val="24"/>
        </w:rPr>
        <w:t xml:space="preserve">Determinants </w:t>
      </w:r>
    </w:p>
    <w:p w14:paraId="402F8BA2" w14:textId="77777777" w:rsidR="00C44313" w:rsidRPr="00C44313" w:rsidRDefault="00C44313" w:rsidP="00C44313">
      <w:pPr>
        <w:spacing w:after="120" w:line="360" w:lineRule="auto"/>
        <w:rPr>
          <w:rFonts w:cs="Times New Roman"/>
          <w:b/>
          <w:sz w:val="28"/>
          <w:szCs w:val="24"/>
        </w:rPr>
      </w:pPr>
      <w:r w:rsidRPr="00C44313">
        <w:rPr>
          <w:rFonts w:cs="Times New Roman"/>
          <w:b/>
          <w:sz w:val="28"/>
          <w:szCs w:val="24"/>
        </w:rPr>
        <w:t xml:space="preserve">Determinant of a 2 </w:t>
      </w:r>
      <w:r w:rsidRPr="00C44313">
        <w:rPr>
          <w:rFonts w:cs="Times New Roman"/>
          <w:b/>
          <w:i/>
          <w:szCs w:val="24"/>
        </w:rPr>
        <w:t>x</w:t>
      </w:r>
      <w:r w:rsidRPr="00C44313">
        <w:rPr>
          <w:rFonts w:cs="Times New Roman"/>
          <w:b/>
          <w:sz w:val="28"/>
          <w:szCs w:val="24"/>
        </w:rPr>
        <w:t xml:space="preserve"> 2 Matrix</w:t>
      </w:r>
    </w:p>
    <w:p w14:paraId="7B0CAE13" w14:textId="77777777" w:rsidR="00C44313" w:rsidRPr="00C44313" w:rsidRDefault="00C44313" w:rsidP="00C44313">
      <w:pPr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Determinant of the matrix </w:t>
      </w:r>
      <w:r w:rsidR="00FD7621" w:rsidRPr="00FD7621">
        <w:rPr>
          <w:rFonts w:cs="Times New Roman"/>
          <w:position w:val="-30"/>
          <w:szCs w:val="24"/>
        </w:rPr>
        <w:object w:dxaOrig="780" w:dyaOrig="720" w14:anchorId="6CB03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pt" o:ole="">
            <v:imagedata r:id="rId8" o:title=""/>
          </v:shape>
          <o:OLEObject Type="Embed" ProgID="Equation.DSMT4" ShapeID="_x0000_i1025" DrawAspect="Content" ObjectID="_1617215800" r:id="rId9"/>
        </w:object>
      </w:r>
      <w:r w:rsidRPr="00C44313">
        <w:rPr>
          <w:rFonts w:cs="Times New Roman"/>
          <w:szCs w:val="24"/>
        </w:rPr>
        <w:t xml:space="preserve"> is denoted </w:t>
      </w:r>
      <w:r w:rsidR="00FD7621" w:rsidRPr="00FD7621">
        <w:rPr>
          <w:rFonts w:cs="Times New Roman"/>
          <w:position w:val="-30"/>
          <w:szCs w:val="24"/>
        </w:rPr>
        <w:object w:dxaOrig="660" w:dyaOrig="720" w14:anchorId="3E9D4AFE">
          <v:shape id="_x0000_i1026" type="#_x0000_t75" style="width:33pt;height:36pt" o:ole="">
            <v:imagedata r:id="rId10" o:title=""/>
          </v:shape>
          <o:OLEObject Type="Embed" ProgID="Equation.DSMT4" ShapeID="_x0000_i1026" DrawAspect="Content" ObjectID="_1617215801" r:id="rId11"/>
        </w:object>
      </w:r>
      <w:r w:rsidRPr="00C44313">
        <w:rPr>
          <w:rFonts w:cs="Times New Roman"/>
          <w:szCs w:val="24"/>
        </w:rPr>
        <w:t xml:space="preserve"> and is define as </w:t>
      </w:r>
    </w:p>
    <w:p w14:paraId="307F0225" w14:textId="77777777" w:rsidR="00C44313" w:rsidRPr="00C44313" w:rsidRDefault="00FD7621" w:rsidP="00C44313">
      <w:pPr>
        <w:spacing w:after="120"/>
        <w:jc w:val="center"/>
        <w:rPr>
          <w:rFonts w:cs="Times New Roman"/>
          <w:szCs w:val="24"/>
        </w:rPr>
      </w:pPr>
      <w:r w:rsidRPr="00FD7621">
        <w:rPr>
          <w:rFonts w:cs="Times New Roman"/>
          <w:position w:val="-36"/>
          <w:szCs w:val="24"/>
        </w:rPr>
        <w:object w:dxaOrig="1800" w:dyaOrig="840" w14:anchorId="3352B6FC">
          <v:shape id="_x0000_i1027" type="#_x0000_t75" style="width:90pt;height:42pt" o:ole="">
            <v:imagedata r:id="rId12" o:title=""/>
          </v:shape>
          <o:OLEObject Type="Embed" ProgID="Equation.DSMT4" ShapeID="_x0000_i1027" DrawAspect="Content" ObjectID="_1617215802" r:id="rId13"/>
        </w:object>
      </w:r>
    </w:p>
    <w:p w14:paraId="13820702" w14:textId="77777777" w:rsidR="00C44313" w:rsidRPr="00C44313" w:rsidRDefault="00C44313" w:rsidP="00C44313"/>
    <w:p w14:paraId="7E5388BA" w14:textId="77777777" w:rsidR="00C44313" w:rsidRPr="0002541D" w:rsidRDefault="00C44313" w:rsidP="00C44313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65B13FD4" w14:textId="77777777" w:rsidR="00C44313" w:rsidRPr="00C44313" w:rsidRDefault="00C44313" w:rsidP="00C44313">
      <w:pPr>
        <w:tabs>
          <w:tab w:val="left" w:pos="1980"/>
        </w:tabs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Let </w:t>
      </w:r>
      <w:r w:rsidR="00FD7621" w:rsidRPr="00FD7621">
        <w:rPr>
          <w:rFonts w:cs="Times New Roman"/>
          <w:position w:val="-30"/>
          <w:szCs w:val="24"/>
        </w:rPr>
        <w:object w:dxaOrig="1280" w:dyaOrig="720" w14:anchorId="0742AAAE">
          <v:shape id="_x0000_i1028" type="#_x0000_t75" style="width:63.65pt;height:36pt" o:ole="">
            <v:imagedata r:id="rId14" o:title=""/>
          </v:shape>
          <o:OLEObject Type="Embed" ProgID="Equation.DSMT4" ShapeID="_x0000_i1028" DrawAspect="Content" ObjectID="_1617215803" r:id="rId15"/>
        </w:object>
      </w:r>
      <w:r w:rsidRPr="00C44313">
        <w:rPr>
          <w:rFonts w:cs="Times New Roman"/>
          <w:szCs w:val="24"/>
        </w:rPr>
        <w:t xml:space="preserve">. Find </w:t>
      </w:r>
      <w:r w:rsidR="00FD7621" w:rsidRPr="00FD7621">
        <w:rPr>
          <w:rFonts w:cs="Times New Roman"/>
          <w:position w:val="-14"/>
          <w:szCs w:val="24"/>
        </w:rPr>
        <w:object w:dxaOrig="300" w:dyaOrig="400" w14:anchorId="239A937A">
          <v:shape id="_x0000_i1029" type="#_x0000_t75" style="width:15pt;height:20.35pt" o:ole="">
            <v:imagedata r:id="rId16" o:title=""/>
          </v:shape>
          <o:OLEObject Type="Embed" ProgID="Equation.DSMT4" ShapeID="_x0000_i1029" DrawAspect="Content" ObjectID="_1617215804" r:id="rId17"/>
        </w:object>
      </w:r>
    </w:p>
    <w:p w14:paraId="5BEA9662" w14:textId="77777777" w:rsidR="00C44313" w:rsidRPr="00C8510C" w:rsidRDefault="00C44313" w:rsidP="00C44313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51981CCB" w14:textId="77777777" w:rsidR="00C44313" w:rsidRPr="00C44313" w:rsidRDefault="00FD7621" w:rsidP="00794B89">
      <w:pPr>
        <w:tabs>
          <w:tab w:val="left" w:pos="1980"/>
        </w:tabs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1200" w:dyaOrig="720" w14:anchorId="7C1886FC">
          <v:shape id="_x0000_i1030" type="#_x0000_t75" style="width:60pt;height:36pt" o:ole="">
            <v:imagedata r:id="rId18" o:title=""/>
          </v:shape>
          <o:OLEObject Type="Embed" ProgID="Equation.DSMT4" ShapeID="_x0000_i1030" DrawAspect="Content" ObjectID="_1617215805" r:id="rId19"/>
        </w:object>
      </w:r>
    </w:p>
    <w:p w14:paraId="539586DD" w14:textId="77777777" w:rsidR="00C44313" w:rsidRPr="00C44313" w:rsidRDefault="00C44313" w:rsidP="00794B89">
      <w:pPr>
        <w:tabs>
          <w:tab w:val="left" w:pos="720"/>
          <w:tab w:val="left" w:pos="1980"/>
        </w:tabs>
        <w:ind w:left="36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1420" w:dyaOrig="320" w14:anchorId="53FF5F51">
          <v:shape id="_x0000_i1031" type="#_x0000_t75" style="width:71.35pt;height:15.65pt" o:ole="">
            <v:imagedata r:id="rId20" o:title=""/>
          </v:shape>
          <o:OLEObject Type="Embed" ProgID="Equation.DSMT4" ShapeID="_x0000_i1031" DrawAspect="Content" ObjectID="_1617215806" r:id="rId21"/>
        </w:object>
      </w:r>
    </w:p>
    <w:p w14:paraId="2A63B470" w14:textId="77777777" w:rsidR="00C44313" w:rsidRPr="00C44313" w:rsidRDefault="00C44313" w:rsidP="00C44313">
      <w:pPr>
        <w:tabs>
          <w:tab w:val="left" w:pos="720"/>
          <w:tab w:val="left" w:pos="1980"/>
        </w:tabs>
        <w:ind w:left="36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680" w:dyaOrig="340" w14:anchorId="06F88451">
          <v:shape id="_x0000_i1032" type="#_x0000_t75" style="width:33.65pt;height:17.35pt" o:ole="">
            <v:imagedata r:id="rId22" o:title=""/>
          </v:shape>
          <o:OLEObject Type="Embed" ProgID="Equation.DSMT4" ShapeID="_x0000_i1032" DrawAspect="Content" ObjectID="_1617215807" r:id="rId23"/>
        </w:object>
      </w:r>
    </w:p>
    <w:p w14:paraId="4E0DF298" w14:textId="77777777" w:rsidR="00C44313" w:rsidRPr="00C44313" w:rsidRDefault="00C44313" w:rsidP="00C44313">
      <w:pPr>
        <w:tabs>
          <w:tab w:val="left" w:pos="1980"/>
        </w:tabs>
        <w:rPr>
          <w:rFonts w:cs="Times New Roman"/>
          <w:szCs w:val="24"/>
        </w:rPr>
      </w:pPr>
    </w:p>
    <w:p w14:paraId="08209D1F" w14:textId="77777777" w:rsidR="002A50E6" w:rsidRDefault="002A50E6" w:rsidP="00506E2D"/>
    <w:p w14:paraId="663850F4" w14:textId="77777777" w:rsidR="00794B89" w:rsidRPr="0002541D" w:rsidRDefault="00794B89" w:rsidP="00794B89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19867E4E" w14:textId="77777777" w:rsidR="00794B89" w:rsidRDefault="005879C5" w:rsidP="00794B89">
      <w:pPr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>Evaluate:</w:t>
      </w:r>
      <w:r w:rsidR="00794B89">
        <w:rPr>
          <w:rFonts w:cs="Times New Roman"/>
          <w:szCs w:val="24"/>
        </w:rPr>
        <w:tab/>
      </w:r>
      <w:r w:rsidR="00794B89" w:rsidRPr="00794B89">
        <w:rPr>
          <w:position w:val="-30"/>
        </w:rPr>
        <w:object w:dxaOrig="859" w:dyaOrig="720" w14:anchorId="06F8BB65">
          <v:shape id="_x0000_i1033" type="#_x0000_t75" style="width:42.65pt;height:36pt" o:ole="">
            <v:imagedata r:id="rId24" o:title=""/>
          </v:shape>
          <o:OLEObject Type="Embed" ProgID="Equation.DSMT4" ShapeID="_x0000_i1033" DrawAspect="Content" ObjectID="_1617215808" r:id="rId25"/>
        </w:object>
      </w:r>
    </w:p>
    <w:p w14:paraId="57A82BC2" w14:textId="77777777" w:rsidR="00794B89" w:rsidRPr="00794B89" w:rsidRDefault="00794B89" w:rsidP="00794B89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69A39EDF" w14:textId="77777777" w:rsidR="005879C5" w:rsidRPr="005879C5" w:rsidRDefault="005879C5" w:rsidP="00794B89">
      <w:pPr>
        <w:ind w:left="36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 xml:space="preserve"> </w:t>
      </w:r>
      <w:r w:rsidR="00794B89" w:rsidRPr="00FD7621">
        <w:rPr>
          <w:rFonts w:cs="Times New Roman"/>
          <w:position w:val="-30"/>
          <w:szCs w:val="24"/>
        </w:rPr>
        <w:object w:dxaOrig="2659" w:dyaOrig="720" w14:anchorId="0F39CC5D">
          <v:shape id="_x0000_i1034" type="#_x0000_t75" style="width:134.35pt;height:36pt" o:ole="">
            <v:imagedata r:id="rId26" o:title=""/>
          </v:shape>
          <o:OLEObject Type="Embed" ProgID="Equation.DSMT4" ShapeID="_x0000_i1034" DrawAspect="Content" ObjectID="_1617215809" r:id="rId27"/>
        </w:object>
      </w:r>
      <w:r w:rsidRPr="005879C5">
        <w:rPr>
          <w:rFonts w:cs="Times New Roman"/>
          <w:szCs w:val="24"/>
        </w:rPr>
        <w:t xml:space="preserve"> </w:t>
      </w:r>
    </w:p>
    <w:p w14:paraId="4512B258" w14:textId="77777777" w:rsidR="005879C5" w:rsidRPr="005879C5" w:rsidRDefault="005879C5" w:rsidP="00794B89">
      <w:pPr>
        <w:tabs>
          <w:tab w:val="left" w:pos="1350"/>
        </w:tabs>
        <w:spacing w:line="360" w:lineRule="auto"/>
        <w:ind w:left="72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ab/>
        <w:t xml:space="preserve">= 2 – 12 </w:t>
      </w:r>
    </w:p>
    <w:p w14:paraId="7950B1EE" w14:textId="77777777" w:rsidR="005879C5" w:rsidRPr="005879C5" w:rsidRDefault="005879C5" w:rsidP="00794B89">
      <w:pPr>
        <w:tabs>
          <w:tab w:val="left" w:pos="1350"/>
        </w:tabs>
        <w:spacing w:after="120"/>
        <w:ind w:left="72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680" w:dyaOrig="340" w14:anchorId="3761C7E1">
          <v:shape id="_x0000_i1035" type="#_x0000_t75" style="width:33.65pt;height:17.35pt" o:ole="">
            <v:imagedata r:id="rId28" o:title=""/>
          </v:shape>
          <o:OLEObject Type="Embed" ProgID="Equation.DSMT4" ShapeID="_x0000_i1035" DrawAspect="Content" ObjectID="_1617215810" r:id="rId29"/>
        </w:object>
      </w:r>
    </w:p>
    <w:p w14:paraId="27C7011B" w14:textId="77777777" w:rsidR="005879C5" w:rsidRDefault="005879C5" w:rsidP="00506E2D"/>
    <w:p w14:paraId="18823636" w14:textId="77777777" w:rsidR="005879C5" w:rsidRDefault="005879C5" w:rsidP="00C44313">
      <w:pPr>
        <w:rPr>
          <w:position w:val="-62"/>
          <w:szCs w:val="24"/>
        </w:rPr>
      </w:pPr>
      <w:r>
        <w:rPr>
          <w:position w:val="-62"/>
          <w:szCs w:val="24"/>
        </w:rPr>
        <w:br w:type="page"/>
      </w:r>
    </w:p>
    <w:p w14:paraId="56668172" w14:textId="77777777" w:rsidR="00C44313" w:rsidRPr="00C44313" w:rsidRDefault="00FD7621" w:rsidP="00C44313">
      <w:pPr>
        <w:rPr>
          <w:rFonts w:cs="Times New Roman"/>
          <w:szCs w:val="24"/>
        </w:rPr>
      </w:pPr>
      <w:r w:rsidRPr="00FD7621">
        <w:rPr>
          <w:position w:val="-62"/>
          <w:szCs w:val="24"/>
        </w:rPr>
        <w:object w:dxaOrig="2940" w:dyaOrig="1359" w14:anchorId="3D3DD024">
          <v:shape id="_x0000_i1036" type="#_x0000_t75" style="width:147pt;height:68.35pt" o:ole="">
            <v:imagedata r:id="rId30" o:title=""/>
          </v:shape>
          <o:OLEObject Type="Embed" ProgID="Equation.DSMT4" ShapeID="_x0000_i1036" DrawAspect="Content" ObjectID="_1617215811" r:id="rId31"/>
        </w:object>
      </w:r>
      <w:r w:rsidR="00C44313" w:rsidRPr="00C44313">
        <w:rPr>
          <w:rFonts w:cs="Times New Roman"/>
          <w:szCs w:val="24"/>
        </w:rPr>
        <w:tab/>
      </w:r>
    </w:p>
    <w:p w14:paraId="3580C55C" w14:textId="77777777" w:rsidR="00C44313" w:rsidRPr="00C44313" w:rsidRDefault="00C44313" w:rsidP="00C44313">
      <w:pPr>
        <w:rPr>
          <w:rFonts w:cs="Times New Roman"/>
          <w:szCs w:val="24"/>
        </w:rPr>
      </w:pPr>
    </w:p>
    <w:p w14:paraId="2820372F" w14:textId="77777777" w:rsidR="00C44313" w:rsidRPr="00C44313" w:rsidRDefault="00C44313" w:rsidP="00C44313">
      <w:pPr>
        <w:rPr>
          <w:rFonts w:cs="Times New Roman"/>
          <w:szCs w:val="24"/>
        </w:rPr>
      </w:pPr>
    </w:p>
    <w:p w14:paraId="76F1DAF7" w14:textId="77777777" w:rsidR="00C44313" w:rsidRPr="00C44313" w:rsidRDefault="00C44313" w:rsidP="00C44313">
      <w:pPr>
        <w:spacing w:after="60"/>
        <w:rPr>
          <w:rFonts w:cs="Times New Roman"/>
          <w:b/>
          <w:i/>
          <w:color w:val="FF0000"/>
          <w:sz w:val="32"/>
          <w:szCs w:val="24"/>
        </w:rPr>
      </w:pPr>
      <w:r w:rsidRPr="00C44313">
        <w:rPr>
          <w:rFonts w:cs="Times New Roman"/>
          <w:b/>
          <w:i/>
          <w:color w:val="FF0000"/>
          <w:sz w:val="32"/>
          <w:szCs w:val="24"/>
        </w:rPr>
        <w:t>Minor</w:t>
      </w:r>
    </w:p>
    <w:p w14:paraId="376A2E37" w14:textId="77777777" w:rsidR="00C44313" w:rsidRPr="00C44313" w:rsidRDefault="00C44313" w:rsidP="00C44313">
      <w:pPr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>For a square matrix</w:t>
      </w:r>
      <w:r w:rsidRPr="00C44313">
        <w:rPr>
          <w:rFonts w:cs="Times New Roman"/>
          <w:i/>
          <w:szCs w:val="24"/>
        </w:rPr>
        <w:t xml:space="preserve"> </w:t>
      </w:r>
      <w:r w:rsidR="00FD7621" w:rsidRPr="00FD7621">
        <w:rPr>
          <w:rFonts w:cs="Times New Roman"/>
          <w:i/>
          <w:position w:val="-18"/>
          <w:szCs w:val="24"/>
        </w:rPr>
        <w:object w:dxaOrig="999" w:dyaOrig="480" w14:anchorId="0766C0E9">
          <v:shape id="_x0000_i1037" type="#_x0000_t75" style="width:50.35pt;height:24pt" o:ole="">
            <v:imagedata r:id="rId32" o:title=""/>
          </v:shape>
          <o:OLEObject Type="Embed" ProgID="Equation.DSMT4" ShapeID="_x0000_i1037" DrawAspect="Content" ObjectID="_1617215812" r:id="rId33"/>
        </w:object>
      </w:r>
      <w:r w:rsidRPr="00C44313">
        <w:rPr>
          <w:szCs w:val="24"/>
        </w:rPr>
        <w:t xml:space="preserve">, the minor </w:t>
      </w:r>
      <w:r w:rsidR="00FD7621" w:rsidRPr="00FD7621">
        <w:rPr>
          <w:position w:val="-24"/>
          <w:szCs w:val="24"/>
        </w:rPr>
        <w:object w:dxaOrig="460" w:dyaOrig="480" w14:anchorId="0C03573B">
          <v:shape id="_x0000_i1038" type="#_x0000_t75" style="width:23.35pt;height:24pt" o:ole="">
            <v:imagedata r:id="rId34" o:title=""/>
          </v:shape>
          <o:OLEObject Type="Embed" ProgID="Equation.DSMT4" ShapeID="_x0000_i1038" DrawAspect="Content" ObjectID="_1617215813" r:id="rId35"/>
        </w:object>
      </w:r>
      <w:r w:rsidRPr="00C44313">
        <w:rPr>
          <w:rFonts w:cs="Times New Roman"/>
          <w:szCs w:val="24"/>
        </w:rPr>
        <w:t xml:space="preserve">. Of an element </w:t>
      </w:r>
      <w:r w:rsidR="00FD7621" w:rsidRPr="00FD7621">
        <w:rPr>
          <w:rFonts w:cs="Times New Roman"/>
          <w:position w:val="-24"/>
          <w:szCs w:val="24"/>
        </w:rPr>
        <w:object w:dxaOrig="360" w:dyaOrig="480" w14:anchorId="773628D4">
          <v:shape id="_x0000_i1039" type="#_x0000_t75" style="width:18pt;height:24pt" o:ole="">
            <v:imagedata r:id="rId36" o:title=""/>
          </v:shape>
          <o:OLEObject Type="Embed" ProgID="Equation.DSMT4" ShapeID="_x0000_i1039" DrawAspect="Content" ObjectID="_1617215814" r:id="rId37"/>
        </w:object>
      </w:r>
      <w:r w:rsidRPr="00C44313">
        <w:rPr>
          <w:rFonts w:cs="Times New Roman"/>
          <w:szCs w:val="24"/>
        </w:rPr>
        <w:t xml:space="preserve"> is the determinant of the matrix formed by deleting the </w:t>
      </w:r>
      <w:proofErr w:type="spellStart"/>
      <w:r w:rsidRPr="00C44313">
        <w:rPr>
          <w:rFonts w:cs="Times New Roman"/>
          <w:i/>
          <w:sz w:val="28"/>
          <w:szCs w:val="24"/>
        </w:rPr>
        <w:t>i</w:t>
      </w:r>
      <w:r w:rsidRPr="00C44313">
        <w:rPr>
          <w:rFonts w:cs="Times New Roman"/>
          <w:i/>
          <w:sz w:val="28"/>
          <w:szCs w:val="24"/>
          <w:vertAlign w:val="superscript"/>
        </w:rPr>
        <w:t>th</w:t>
      </w:r>
      <w:proofErr w:type="spellEnd"/>
      <w:r w:rsidRPr="00C44313">
        <w:rPr>
          <w:rFonts w:cs="Times New Roman"/>
          <w:szCs w:val="24"/>
        </w:rPr>
        <w:t xml:space="preserve"> row and the </w:t>
      </w:r>
      <w:proofErr w:type="spellStart"/>
      <w:r w:rsidRPr="00C44313">
        <w:rPr>
          <w:rFonts w:cs="Times New Roman"/>
          <w:i/>
          <w:sz w:val="28"/>
          <w:szCs w:val="24"/>
        </w:rPr>
        <w:t>j</w:t>
      </w:r>
      <w:r w:rsidRPr="00C44313">
        <w:rPr>
          <w:rFonts w:cs="Times New Roman"/>
          <w:sz w:val="28"/>
          <w:szCs w:val="24"/>
          <w:vertAlign w:val="superscript"/>
        </w:rPr>
        <w:t>th</w:t>
      </w:r>
      <w:proofErr w:type="spellEnd"/>
      <w:r w:rsidRPr="00C44313">
        <w:rPr>
          <w:rFonts w:cs="Times New Roman"/>
          <w:szCs w:val="24"/>
        </w:rPr>
        <w:t xml:space="preserve"> column of </w:t>
      </w:r>
      <w:r w:rsidRPr="00C44313">
        <w:rPr>
          <w:rFonts w:cs="Times New Roman"/>
          <w:i/>
          <w:szCs w:val="24"/>
        </w:rPr>
        <w:t>A</w:t>
      </w:r>
      <w:r w:rsidRPr="00C44313">
        <w:rPr>
          <w:rFonts w:cs="Times New Roman"/>
          <w:szCs w:val="24"/>
        </w:rPr>
        <w:t>.</w:t>
      </w:r>
    </w:p>
    <w:p w14:paraId="7F7BD0D0" w14:textId="77777777" w:rsidR="00C44313" w:rsidRPr="00C44313" w:rsidRDefault="00C44313" w:rsidP="00C44313">
      <w:pPr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Cofactor: </w:t>
      </w:r>
      <w:r w:rsidR="00FD7621" w:rsidRPr="00FD7621">
        <w:rPr>
          <w:rFonts w:cs="Times New Roman"/>
          <w:position w:val="-22"/>
          <w:szCs w:val="24"/>
        </w:rPr>
        <w:object w:dxaOrig="1800" w:dyaOrig="560" w14:anchorId="73C94845">
          <v:shape id="_x0000_i1040" type="#_x0000_t75" style="width:90pt;height:27.65pt" o:ole="">
            <v:imagedata r:id="rId38" o:title=""/>
          </v:shape>
          <o:OLEObject Type="Embed" ProgID="Equation.DSMT4" ShapeID="_x0000_i1040" DrawAspect="Content" ObjectID="_1617215815" r:id="rId39"/>
        </w:object>
      </w:r>
    </w:p>
    <w:p w14:paraId="4C06BDCA" w14:textId="77777777" w:rsidR="00C44313" w:rsidRPr="00C44313" w:rsidRDefault="00C44313" w:rsidP="00C44313">
      <w:pPr>
        <w:rPr>
          <w:rFonts w:cs="Times New Roman"/>
          <w:szCs w:val="24"/>
          <w:vertAlign w:val="subscript"/>
        </w:rPr>
      </w:pPr>
    </w:p>
    <w:p w14:paraId="39ABBC89" w14:textId="77777777" w:rsidR="00C44313" w:rsidRPr="00C44313" w:rsidRDefault="00FD7621" w:rsidP="00C44313">
      <w:pPr>
        <w:spacing w:after="120"/>
        <w:rPr>
          <w:rFonts w:cs="Times New Roman"/>
          <w:szCs w:val="24"/>
        </w:rPr>
      </w:pPr>
      <w:r w:rsidRPr="00FD7621">
        <w:rPr>
          <w:rFonts w:cs="Times New Roman"/>
          <w:position w:val="-18"/>
          <w:szCs w:val="24"/>
        </w:rPr>
        <w:object w:dxaOrig="3120" w:dyaOrig="440" w14:anchorId="0BE677A1">
          <v:shape id="_x0000_i1041" type="#_x0000_t75" style="width:156pt;height:21.65pt" o:ole="">
            <v:imagedata r:id="rId40" o:title=""/>
          </v:shape>
          <o:OLEObject Type="Embed" ProgID="Equation.DSMT4" ShapeID="_x0000_i1041" DrawAspect="Content" ObjectID="_1617215816" r:id="rId41"/>
        </w:object>
      </w:r>
    </w:p>
    <w:p w14:paraId="0C6C988F" w14:textId="77777777" w:rsidR="00C44313" w:rsidRPr="00C44313" w:rsidRDefault="00C44313" w:rsidP="00C44313">
      <w:pPr>
        <w:tabs>
          <w:tab w:val="left" w:pos="360"/>
        </w:tabs>
        <w:spacing w:after="120"/>
        <w:rPr>
          <w:rFonts w:cs="Times New Roman"/>
          <w:position w:val="-34"/>
          <w:szCs w:val="24"/>
        </w:rPr>
      </w:pPr>
      <w:r w:rsidRPr="00C44313">
        <w:rPr>
          <w:rFonts w:cs="Times New Roman"/>
          <w:szCs w:val="24"/>
          <w:vertAlign w:val="subscript"/>
        </w:rPr>
        <w:tab/>
      </w:r>
      <w:r w:rsidR="00FD7621" w:rsidRPr="00FD7621">
        <w:rPr>
          <w:rFonts w:cs="Times New Roman"/>
          <w:position w:val="-32"/>
          <w:szCs w:val="24"/>
          <w:vertAlign w:val="subscript"/>
        </w:rPr>
        <w:object w:dxaOrig="4940" w:dyaOrig="760" w14:anchorId="23881902">
          <v:shape id="_x0000_i1042" type="#_x0000_t75" style="width:246.65pt;height:38.35pt" o:ole="">
            <v:imagedata r:id="rId42" o:title=""/>
          </v:shape>
          <o:OLEObject Type="Embed" ProgID="Equation.DSMT4" ShapeID="_x0000_i1042" DrawAspect="Content" ObjectID="_1617215817" r:id="rId43"/>
        </w:object>
      </w:r>
    </w:p>
    <w:p w14:paraId="3D254FAF" w14:textId="77777777" w:rsidR="00C44313" w:rsidRDefault="00C44313" w:rsidP="00C44313">
      <w:pPr>
        <w:tabs>
          <w:tab w:val="left" w:pos="360"/>
        </w:tabs>
        <w:spacing w:after="120"/>
        <w:rPr>
          <w:rFonts w:cs="Times New Roman"/>
          <w:szCs w:val="24"/>
        </w:rPr>
      </w:pPr>
    </w:p>
    <w:p w14:paraId="5B6ECD15" w14:textId="77777777" w:rsidR="00BF6F96" w:rsidRDefault="00BF6F96" w:rsidP="00C44313">
      <w:pPr>
        <w:tabs>
          <w:tab w:val="left" w:pos="360"/>
        </w:tabs>
        <w:spacing w:after="120"/>
        <w:rPr>
          <w:rFonts w:cs="Times New Roman"/>
          <w:szCs w:val="24"/>
        </w:rPr>
      </w:pPr>
    </w:p>
    <w:p w14:paraId="44BE76AB" w14:textId="77777777" w:rsidR="00BF6F96" w:rsidRDefault="00BF6F96" w:rsidP="00BF6F96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59DB685E" w14:textId="77777777" w:rsidR="00C63658" w:rsidRDefault="00C63658" w:rsidP="00C63658">
      <w:pPr>
        <w:spacing w:line="360" w:lineRule="auto"/>
      </w:pPr>
      <w:r w:rsidRPr="00C63658">
        <w:rPr>
          <w:position w:val="-50"/>
        </w:rPr>
        <w:object w:dxaOrig="1740" w:dyaOrig="1120" w14:anchorId="37341A13">
          <v:shape id="_x0000_i1043" type="#_x0000_t75" style="width:87pt;height:56.35pt" o:ole="">
            <v:imagedata r:id="rId44" o:title=""/>
          </v:shape>
          <o:OLEObject Type="Embed" ProgID="Equation.DSMT4" ShapeID="_x0000_i1043" DrawAspect="Content" ObjectID="_1617215818" r:id="rId45"/>
        </w:object>
      </w:r>
      <w:r>
        <w:t xml:space="preserve"> Find the determinant of </w:t>
      </w:r>
      <w:r w:rsidRPr="00C63658">
        <w:rPr>
          <w:i/>
        </w:rPr>
        <w:t>A</w:t>
      </w:r>
      <w:r>
        <w:t>.</w:t>
      </w:r>
    </w:p>
    <w:p w14:paraId="513FCDB7" w14:textId="77777777" w:rsidR="00C63658" w:rsidRPr="00794B89" w:rsidRDefault="00C63658" w:rsidP="00C63658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>
        <w:t xml:space="preserve"> </w:t>
      </w: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17C3D115" w14:textId="77777777" w:rsidR="00BF6F96" w:rsidRPr="00BF6F96" w:rsidRDefault="00C63658" w:rsidP="00C63658">
      <w:pPr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48"/>
          <w:szCs w:val="24"/>
        </w:rPr>
        <w:object w:dxaOrig="1660" w:dyaOrig="1080" w14:anchorId="64D91528">
          <v:shape id="_x0000_i1044" type="#_x0000_t75" style="width:83.35pt;height:54pt" o:ole="">
            <v:imagedata r:id="rId46" o:title=""/>
          </v:shape>
          <o:OLEObject Type="Embed" ProgID="Equation.DSMT4" ShapeID="_x0000_i1044" DrawAspect="Content" ObjectID="_1617215819" r:id="rId47"/>
        </w:object>
      </w:r>
    </w:p>
    <w:p w14:paraId="4E38BFCF" w14:textId="77777777" w:rsidR="00C63658" w:rsidRDefault="00C63658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63658">
        <w:rPr>
          <w:rFonts w:cs="Times New Roman"/>
          <w:position w:val="-30"/>
          <w:szCs w:val="24"/>
        </w:rPr>
        <w:object w:dxaOrig="3420" w:dyaOrig="720" w14:anchorId="770D7998">
          <v:shape id="_x0000_i1045" type="#_x0000_t75" style="width:171pt;height:36pt" o:ole="">
            <v:imagedata r:id="rId48" o:title=""/>
          </v:shape>
          <o:OLEObject Type="Embed" ProgID="Equation.DSMT4" ShapeID="_x0000_i1045" DrawAspect="Content" ObjectID="_1617215820" r:id="rId49"/>
        </w:object>
      </w:r>
    </w:p>
    <w:p w14:paraId="72235657" w14:textId="77777777" w:rsidR="00BF6F96" w:rsidRPr="00BF6F96" w:rsidRDefault="00BF6F96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  <w:t xml:space="preserve">=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8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30 – 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21)) – 0 + 6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 xml:space="preserve">12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 xml:space="preserve"> 6)</w:t>
      </w:r>
    </w:p>
    <w:p w14:paraId="50B44842" w14:textId="77777777" w:rsidR="00BF6F96" w:rsidRPr="00BF6F96" w:rsidRDefault="00BF6F96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  <w:t xml:space="preserve">=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8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9) +6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18)</w:t>
      </w:r>
    </w:p>
    <w:p w14:paraId="2F44E12C" w14:textId="77777777" w:rsidR="00C44313" w:rsidRPr="00C44313" w:rsidRDefault="00BF6F96" w:rsidP="00881431">
      <w:pPr>
        <w:tabs>
          <w:tab w:val="left" w:pos="630"/>
        </w:tabs>
        <w:spacing w:line="24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</w:r>
      <w:r w:rsidR="00C63658" w:rsidRPr="00FD7621">
        <w:rPr>
          <w:rFonts w:cs="Times New Roman"/>
          <w:position w:val="-10"/>
          <w:szCs w:val="24"/>
        </w:rPr>
        <w:object w:dxaOrig="780" w:dyaOrig="340" w14:anchorId="5AFEA2CB">
          <v:shape id="_x0000_i1046" type="#_x0000_t75" style="width:39pt;height:17.35pt" o:ole="">
            <v:imagedata r:id="rId50" o:title=""/>
          </v:shape>
          <o:OLEObject Type="Embed" ProgID="Equation.DSMT4" ShapeID="_x0000_i1046" DrawAspect="Content" ObjectID="_1617215821" r:id="rId51"/>
        </w:object>
      </w:r>
    </w:p>
    <w:p w14:paraId="007F1C9F" w14:textId="77777777" w:rsidR="005879C5" w:rsidRPr="00C63658" w:rsidRDefault="005879C5" w:rsidP="00C63658">
      <w:pPr>
        <w:spacing w:line="240" w:lineRule="auto"/>
        <w:rPr>
          <w:sz w:val="12"/>
        </w:rPr>
      </w:pPr>
      <w:r w:rsidRPr="00C63658">
        <w:rPr>
          <w:sz w:val="12"/>
        </w:rPr>
        <w:br w:type="page"/>
      </w:r>
    </w:p>
    <w:p w14:paraId="2779A5C1" w14:textId="77777777" w:rsidR="00C44313" w:rsidRPr="00C44313" w:rsidRDefault="00C44313" w:rsidP="00881431">
      <w:pPr>
        <w:spacing w:line="360" w:lineRule="auto"/>
        <w:rPr>
          <w:b/>
          <w:i/>
          <w:sz w:val="28"/>
        </w:rPr>
      </w:pPr>
      <w:r w:rsidRPr="00C44313">
        <w:rPr>
          <w:b/>
          <w:i/>
          <w:sz w:val="28"/>
        </w:rPr>
        <w:lastRenderedPageBreak/>
        <w:t>Determinant Using Diagonal Method</w:t>
      </w:r>
    </w:p>
    <w:p w14:paraId="00D8941E" w14:textId="77777777" w:rsidR="00C44313" w:rsidRPr="00C44313" w:rsidRDefault="00A83F32" w:rsidP="00C44313">
      <w:pPr>
        <w:tabs>
          <w:tab w:val="left" w:pos="4320"/>
        </w:tabs>
        <w:ind w:left="720"/>
        <w:rPr>
          <w:sz w:val="28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5B83935" wp14:editId="3777A2EF">
                <wp:simplePos x="0" y="0"/>
                <wp:positionH relativeFrom="column">
                  <wp:posOffset>1249680</wp:posOffset>
                </wp:positionH>
                <wp:positionV relativeFrom="paragraph">
                  <wp:posOffset>81280</wp:posOffset>
                </wp:positionV>
                <wp:extent cx="1089660" cy="692785"/>
                <wp:effectExtent l="9525" t="12700" r="43815" b="56515"/>
                <wp:wrapNone/>
                <wp:docPr id="25" name="Line 3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2B5CF" id="Line 3078" o:spid="_x0000_s1026" style="position:absolute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6.4pt" to="184.2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" strokecolor="red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3B28E42" wp14:editId="74082EE0">
                <wp:simplePos x="0" y="0"/>
                <wp:positionH relativeFrom="column">
                  <wp:posOffset>800100</wp:posOffset>
                </wp:positionH>
                <wp:positionV relativeFrom="paragraph">
                  <wp:posOffset>81280</wp:posOffset>
                </wp:positionV>
                <wp:extent cx="1097280" cy="692785"/>
                <wp:effectExtent l="7620" t="12700" r="47625" b="56515"/>
                <wp:wrapNone/>
                <wp:docPr id="24" name="Line 3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1B41D" id="Line 3079" o:spid="_x0000_s1026" style="position:absolute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6.4pt" to="149.4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" strokecolor="red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8FB2A5A" wp14:editId="5694BCF3">
                <wp:simplePos x="0" y="0"/>
                <wp:positionH relativeFrom="column">
                  <wp:posOffset>518160</wp:posOffset>
                </wp:positionH>
                <wp:positionV relativeFrom="paragraph">
                  <wp:posOffset>147955</wp:posOffset>
                </wp:positionV>
                <wp:extent cx="1005840" cy="626110"/>
                <wp:effectExtent l="11430" t="12700" r="40005" b="56515"/>
                <wp:wrapNone/>
                <wp:docPr id="23" name="Line 3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DA87D" id="Line 3080" o:spid="_x0000_s1026" style="position:absolute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11.65pt" to="120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" strokecolor="red">
                <v:stroke endarrow="block"/>
              </v:line>
            </w:pict>
          </mc:Fallback>
        </mc:AlternateContent>
      </w:r>
      <w:r w:rsidR="00FD7621" w:rsidRPr="00FD7621">
        <w:rPr>
          <w:position w:val="-60"/>
          <w:sz w:val="28"/>
        </w:rPr>
        <w:object w:dxaOrig="2960" w:dyaOrig="1260" w14:anchorId="232192AA">
          <v:shape id="_x0000_i1047" type="#_x0000_t75" style="width:147.65pt;height:63pt" o:ole="">
            <v:imagedata r:id="rId52" o:title=""/>
          </v:shape>
          <o:OLEObject Type="Embed" ProgID="Equation.DSMT4" ShapeID="_x0000_i1047" DrawAspect="Content" ObjectID="_1617215822" r:id="rId53"/>
        </w:object>
      </w:r>
      <w:r w:rsidR="00C44313" w:rsidRPr="00C44313">
        <w:rPr>
          <w:sz w:val="28"/>
        </w:rPr>
        <w:tab/>
      </w:r>
      <w:r w:rsidR="00FD7621" w:rsidRPr="00FD7621">
        <w:rPr>
          <w:position w:val="-54"/>
          <w:sz w:val="28"/>
        </w:rPr>
        <w:object w:dxaOrig="4380" w:dyaOrig="1140" w14:anchorId="5A045C2C">
          <v:shape id="_x0000_i1048" type="#_x0000_t75" style="width:219pt;height:57pt" o:ole="">
            <v:imagedata r:id="rId54" o:title=""/>
          </v:shape>
          <o:OLEObject Type="Embed" ProgID="Equation.DSMT4" ShapeID="_x0000_i1048" DrawAspect="Content" ObjectID="_1617215823" r:id="rId55"/>
        </w:object>
      </w:r>
    </w:p>
    <w:p w14:paraId="0FB6E7F4" w14:textId="77777777" w:rsidR="00C44313" w:rsidRPr="00C44313" w:rsidRDefault="00C44313" w:rsidP="00C44313">
      <w:pPr>
        <w:tabs>
          <w:tab w:val="left" w:pos="4320"/>
        </w:tabs>
        <w:ind w:left="720"/>
      </w:pPr>
    </w:p>
    <w:p w14:paraId="76ED3B71" w14:textId="77777777" w:rsidR="00C44313" w:rsidRPr="00C44313" w:rsidRDefault="00A83F32" w:rsidP="00C44313">
      <w:pPr>
        <w:tabs>
          <w:tab w:val="left" w:pos="720"/>
          <w:tab w:val="left" w:pos="432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450EAB5" wp14:editId="5F492314">
                <wp:simplePos x="0" y="0"/>
                <wp:positionH relativeFrom="column">
                  <wp:posOffset>1303020</wp:posOffset>
                </wp:positionH>
                <wp:positionV relativeFrom="paragraph">
                  <wp:posOffset>99060</wp:posOffset>
                </wp:positionV>
                <wp:extent cx="960120" cy="619125"/>
                <wp:effectExtent l="43815" t="7620" r="5715" b="59055"/>
                <wp:wrapNone/>
                <wp:docPr id="22" name="Line 3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601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074D53" id="Line 3081" o:spid="_x0000_s1026" style="position:absolute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7.8pt" to="178.2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3D3A3E4" wp14:editId="39430B57">
                <wp:simplePos x="0" y="0"/>
                <wp:positionH relativeFrom="column">
                  <wp:posOffset>518160</wp:posOffset>
                </wp:positionH>
                <wp:positionV relativeFrom="paragraph">
                  <wp:posOffset>66675</wp:posOffset>
                </wp:positionV>
                <wp:extent cx="1005840" cy="651510"/>
                <wp:effectExtent l="40005" t="13335" r="11430" b="59055"/>
                <wp:wrapNone/>
                <wp:docPr id="21" name="Line 3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05840" cy="651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58F91F" id="Line 3082" o:spid="_x0000_s1026" style="position:absolute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5.25pt" to="120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C16D435" wp14:editId="72D7D9A8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922020" cy="619125"/>
                <wp:effectExtent l="45720" t="7620" r="13335" b="59055"/>
                <wp:wrapNone/>
                <wp:docPr id="20" name="Line 30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132F3A" id="Line 3083" o:spid="_x0000_s1026" style="position:absolute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8pt" to="144.6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" strokecolor="blue">
                <v:stroke endarrow="block"/>
              </v:line>
            </w:pict>
          </mc:Fallback>
        </mc:AlternateContent>
      </w:r>
      <w:r w:rsidR="00C44313" w:rsidRPr="00C44313">
        <w:tab/>
      </w:r>
      <w:r w:rsidR="00FD7621" w:rsidRPr="00FD7621">
        <w:rPr>
          <w:position w:val="-60"/>
        </w:rPr>
        <w:object w:dxaOrig="2960" w:dyaOrig="1260" w14:anchorId="5DC5EB27">
          <v:shape id="_x0000_i1049" type="#_x0000_t75" style="width:147.65pt;height:63pt" o:ole="">
            <v:imagedata r:id="rId56" o:title=""/>
          </v:shape>
          <o:OLEObject Type="Embed" ProgID="Equation.DSMT4" ShapeID="_x0000_i1049" DrawAspect="Content" ObjectID="_1617215824" r:id="rId57"/>
        </w:object>
      </w:r>
      <w:r w:rsidR="00C44313" w:rsidRPr="00C44313">
        <w:rPr>
          <w:sz w:val="28"/>
        </w:rPr>
        <w:tab/>
      </w:r>
      <w:r w:rsidR="00FD7621" w:rsidRPr="00FD7621">
        <w:rPr>
          <w:position w:val="-46"/>
          <w:sz w:val="28"/>
        </w:rPr>
        <w:object w:dxaOrig="4440" w:dyaOrig="1120" w14:anchorId="0CDB3161">
          <v:shape id="_x0000_i1050" type="#_x0000_t75" style="width:222pt;height:56.35pt" o:ole="">
            <v:imagedata r:id="rId58" o:title=""/>
          </v:shape>
          <o:OLEObject Type="Embed" ProgID="Equation.DSMT4" ShapeID="_x0000_i1050" DrawAspect="Content" ObjectID="_1617215825" r:id="rId59"/>
        </w:object>
      </w:r>
    </w:p>
    <w:p w14:paraId="060E49CD" w14:textId="77777777" w:rsidR="00C44313" w:rsidRPr="00C44313" w:rsidRDefault="00C44313" w:rsidP="00C44313">
      <w:pPr>
        <w:tabs>
          <w:tab w:val="left" w:pos="4320"/>
        </w:tabs>
        <w:rPr>
          <w:b/>
          <w:bCs/>
          <w:sz w:val="28"/>
        </w:rPr>
      </w:pPr>
      <w:r w:rsidRPr="00C44313">
        <w:rPr>
          <w:bCs/>
          <w:i/>
          <w:sz w:val="28"/>
        </w:rPr>
        <w:tab/>
        <w:t>Determinant</w:t>
      </w:r>
      <w:r w:rsidRPr="00C44313">
        <w:rPr>
          <w:b/>
          <w:bCs/>
        </w:rPr>
        <w:t xml:space="preserve">:  </w:t>
      </w:r>
      <w:r w:rsidRPr="00C44313">
        <w:rPr>
          <w:b/>
          <w:bCs/>
          <w:i/>
          <w:sz w:val="28"/>
        </w:rPr>
        <w:t>D</w:t>
      </w:r>
      <w:r w:rsidRPr="00C44313">
        <w:rPr>
          <w:b/>
          <w:bCs/>
          <w:sz w:val="28"/>
        </w:rPr>
        <w:t xml:space="preserve"> = (1</w:t>
      </w:r>
      <w:r w:rsidR="00A83F32">
        <w:rPr>
          <w:b/>
          <w:bCs/>
          <w:sz w:val="28"/>
        </w:rPr>
        <w:t xml:space="preserve">) </w:t>
      </w:r>
      <w:r w:rsidR="00A83F32">
        <w:rPr>
          <w:b/>
          <w:bCs/>
          <w:sz w:val="28"/>
        </w:rPr>
        <w:sym w:font="Symbol" w:char="F02D"/>
      </w:r>
      <w:r w:rsidR="00A83F32">
        <w:rPr>
          <w:b/>
          <w:bCs/>
          <w:sz w:val="28"/>
        </w:rPr>
        <w:t xml:space="preserve"> </w:t>
      </w:r>
      <w:r w:rsidRPr="00C44313">
        <w:rPr>
          <w:b/>
          <w:bCs/>
          <w:sz w:val="28"/>
        </w:rPr>
        <w:t>(2)</w:t>
      </w:r>
    </w:p>
    <w:p w14:paraId="6D31F8BD" w14:textId="77777777" w:rsidR="00C44313" w:rsidRPr="00C44313" w:rsidRDefault="00C44313" w:rsidP="00C44313"/>
    <w:p w14:paraId="31205E80" w14:textId="77777777" w:rsidR="00C44313" w:rsidRPr="0002541D" w:rsidRDefault="00C44313" w:rsidP="0068221D">
      <w:pPr>
        <w:rPr>
          <w:rFonts w:eastAsia="Times New Roman" w:cs="Times New Roman"/>
          <w:b/>
          <w:i/>
          <w:sz w:val="28"/>
          <w:szCs w:val="24"/>
        </w:rPr>
      </w:pPr>
      <w:r w:rsidRPr="00C44313">
        <w:rPr>
          <w:rFonts w:eastAsia="Times New Roman" w:cs="Times New Roman"/>
          <w:szCs w:val="24"/>
        </w:rPr>
        <w:br/>
      </w:r>
      <w:r w:rsidRPr="0002541D">
        <w:rPr>
          <w:rFonts w:eastAsia="Times New Roman" w:cs="Times New Roman"/>
          <w:b/>
          <w:i/>
          <w:sz w:val="28"/>
          <w:szCs w:val="24"/>
        </w:rPr>
        <w:t>Example</w:t>
      </w:r>
    </w:p>
    <w:p w14:paraId="41D62772" w14:textId="77777777" w:rsidR="00881431" w:rsidRPr="00D27C3B" w:rsidRDefault="00881431" w:rsidP="00881431">
      <w:pPr>
        <w:tabs>
          <w:tab w:val="left" w:pos="1440"/>
        </w:tabs>
        <w:rPr>
          <w:rFonts w:cs="Times New Roman"/>
          <w:szCs w:val="24"/>
        </w:rPr>
      </w:pPr>
      <w:r w:rsidRPr="00D27C3B">
        <w:t xml:space="preserve">Evaluate </w:t>
      </w:r>
      <w:r>
        <w:tab/>
      </w:r>
      <w:r w:rsidRPr="00881431">
        <w:rPr>
          <w:position w:val="-50"/>
        </w:rPr>
        <w:object w:dxaOrig="1340" w:dyaOrig="1120" w14:anchorId="50021387">
          <v:shape id="_x0000_i1051" type="#_x0000_t75" style="width:66.65pt;height:55.35pt" o:ole="">
            <v:imagedata r:id="rId60" o:title=""/>
          </v:shape>
          <o:OLEObject Type="Embed" ProgID="Equation.DSMT4" ShapeID="_x0000_i1051" DrawAspect="Content" ObjectID="_1617215826" r:id="rId61"/>
        </w:object>
      </w:r>
      <w:r w:rsidRPr="00D27C3B">
        <w:rPr>
          <w:rFonts w:cs="Times New Roman"/>
          <w:szCs w:val="24"/>
        </w:rPr>
        <w:t xml:space="preserve"> </w:t>
      </w:r>
    </w:p>
    <w:p w14:paraId="4FB41D2D" w14:textId="77777777" w:rsidR="00881431" w:rsidRPr="00C8510C" w:rsidRDefault="00881431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BD01C3E" w14:textId="77777777" w:rsidR="00C44313" w:rsidRPr="00C44313" w:rsidRDefault="00FD7621" w:rsidP="0068221D">
      <w:pPr>
        <w:ind w:left="360"/>
      </w:pPr>
      <w:r w:rsidRPr="00FD7621">
        <w:rPr>
          <w:position w:val="-50"/>
        </w:rPr>
        <w:object w:dxaOrig="9340" w:dyaOrig="1120" w14:anchorId="7AB41235">
          <v:shape id="_x0000_i1052" type="#_x0000_t75" style="width:467.35pt;height:56.35pt" o:ole="">
            <v:imagedata r:id="rId62" o:title=""/>
          </v:shape>
          <o:OLEObject Type="Embed" ProgID="Equation.DSMT4" ShapeID="_x0000_i1052" DrawAspect="Content" ObjectID="_1617215827" r:id="rId63"/>
        </w:object>
      </w:r>
    </w:p>
    <w:p w14:paraId="09D848A6" w14:textId="77777777" w:rsidR="00C44313" w:rsidRPr="00C44313" w:rsidRDefault="00C44313" w:rsidP="00881431">
      <w:pPr>
        <w:tabs>
          <w:tab w:val="left" w:pos="1620"/>
        </w:tabs>
      </w:pPr>
      <w:r w:rsidRPr="00C44313">
        <w:tab/>
      </w:r>
      <w:r w:rsidR="002007D3" w:rsidRPr="00FD7621">
        <w:rPr>
          <w:position w:val="-10"/>
        </w:rPr>
        <w:object w:dxaOrig="760" w:dyaOrig="340" w14:anchorId="692B783B">
          <v:shape id="_x0000_i1053" type="#_x0000_t75" style="width:37.65pt;height:17.35pt" o:ole="">
            <v:imagedata r:id="rId64" o:title=""/>
          </v:shape>
          <o:OLEObject Type="Embed" ProgID="Equation.DSMT4" ShapeID="_x0000_i1053" DrawAspect="Content" ObjectID="_1617215828" r:id="rId65"/>
        </w:object>
      </w:r>
    </w:p>
    <w:p w14:paraId="4967BEC7" w14:textId="77777777" w:rsidR="00C44313" w:rsidRPr="00C44313" w:rsidRDefault="00C44313" w:rsidP="00881431"/>
    <w:p w14:paraId="2C0EB428" w14:textId="77777777" w:rsidR="005879C5" w:rsidRDefault="005879C5" w:rsidP="00881431"/>
    <w:p w14:paraId="4B223088" w14:textId="77777777" w:rsidR="00D16C71" w:rsidRDefault="00D16C71" w:rsidP="0068221D">
      <w:pPr>
        <w:jc w:val="both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79ACAE9D" w14:textId="77777777" w:rsidR="00881431" w:rsidRPr="0002541D" w:rsidRDefault="00881431" w:rsidP="00881431">
      <w:r w:rsidRPr="00D27C3B">
        <w:t xml:space="preserve">Evaluate </w:t>
      </w:r>
      <w:r>
        <w:tab/>
      </w:r>
      <w:r w:rsidRPr="00881431">
        <w:rPr>
          <w:position w:val="-48"/>
        </w:rPr>
        <w:object w:dxaOrig="1160" w:dyaOrig="1080" w14:anchorId="43B06EBD">
          <v:shape id="_x0000_i1054" type="#_x0000_t75" style="width:57.65pt;height:54pt" o:ole="">
            <v:imagedata r:id="rId66" o:title=""/>
          </v:shape>
          <o:OLEObject Type="Embed" ProgID="Equation.DSMT4" ShapeID="_x0000_i1054" DrawAspect="Content" ObjectID="_1617215829" r:id="rId67"/>
        </w:object>
      </w:r>
      <w:r>
        <w:t xml:space="preserve"> </w:t>
      </w:r>
    </w:p>
    <w:p w14:paraId="70B3BBBC" w14:textId="77777777" w:rsidR="00881431" w:rsidRPr="00C8510C" w:rsidRDefault="00881431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3A36217E" w14:textId="77777777" w:rsidR="00D16C71" w:rsidRPr="00D16C71" w:rsidRDefault="00FD7621" w:rsidP="007056C3">
      <w:pPr>
        <w:ind w:left="360"/>
        <w:rPr>
          <w:rFonts w:cs="Times New Roman"/>
          <w:position w:val="-48"/>
          <w:szCs w:val="24"/>
        </w:rPr>
      </w:pPr>
      <w:r w:rsidRPr="00FD7621">
        <w:rPr>
          <w:rFonts w:cs="Times New Roman"/>
          <w:position w:val="-48"/>
          <w:szCs w:val="24"/>
        </w:rPr>
        <w:object w:dxaOrig="9100" w:dyaOrig="1080" w14:anchorId="62951370">
          <v:shape id="_x0000_i1055" type="#_x0000_t75" style="width:455.35pt;height:54pt" o:ole="">
            <v:imagedata r:id="rId68" o:title=""/>
          </v:shape>
          <o:OLEObject Type="Embed" ProgID="Equation.DSMT4" ShapeID="_x0000_i1055" DrawAspect="Content" ObjectID="_1617215830" r:id="rId69"/>
        </w:object>
      </w:r>
    </w:p>
    <w:p w14:paraId="49AFC4E7" w14:textId="77777777" w:rsidR="0068221D" w:rsidRDefault="00D16C71" w:rsidP="0068221D">
      <w:pPr>
        <w:tabs>
          <w:tab w:val="left" w:pos="2250"/>
        </w:tabs>
        <w:spacing w:line="240" w:lineRule="auto"/>
        <w:rPr>
          <w:rFonts w:cs="Times New Roman"/>
          <w:szCs w:val="24"/>
        </w:rPr>
      </w:pPr>
      <w:r w:rsidRPr="00D16C71">
        <w:rPr>
          <w:rFonts w:cs="Times New Roman"/>
          <w:szCs w:val="24"/>
        </w:rPr>
        <w:tab/>
      </w:r>
      <w:r w:rsidR="002007D3" w:rsidRPr="00FD7621">
        <w:rPr>
          <w:rFonts w:cs="Times New Roman"/>
          <w:position w:val="-10"/>
          <w:szCs w:val="24"/>
        </w:rPr>
        <w:object w:dxaOrig="760" w:dyaOrig="340" w14:anchorId="0C17942B">
          <v:shape id="_x0000_i1056" type="#_x0000_t75" style="width:37.65pt;height:17.35pt" o:ole="">
            <v:imagedata r:id="rId70" o:title=""/>
          </v:shape>
          <o:OLEObject Type="Embed" ProgID="Equation.DSMT4" ShapeID="_x0000_i1056" DrawAspect="Content" ObjectID="_1617215831" r:id="rId71"/>
        </w:object>
      </w:r>
    </w:p>
    <w:p w14:paraId="77219B7F" w14:textId="77777777" w:rsidR="0068221D" w:rsidRPr="0068221D" w:rsidRDefault="0068221D" w:rsidP="0068221D">
      <w:pPr>
        <w:spacing w:line="240" w:lineRule="auto"/>
        <w:rPr>
          <w:rFonts w:cs="Times New Roman"/>
          <w:position w:val="-10"/>
          <w:sz w:val="12"/>
          <w:szCs w:val="24"/>
        </w:rPr>
      </w:pPr>
      <w:r w:rsidRPr="0068221D">
        <w:rPr>
          <w:sz w:val="12"/>
        </w:rPr>
        <w:br w:type="page"/>
      </w:r>
    </w:p>
    <w:p w14:paraId="5F573F36" w14:textId="77777777" w:rsidR="00CC460B" w:rsidRPr="0002541D" w:rsidRDefault="00CC460B" w:rsidP="00CC460B">
      <w:pPr>
        <w:spacing w:after="120"/>
        <w:jc w:val="both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3120DFFF" w14:textId="77777777" w:rsidR="00D27C3B" w:rsidRPr="00D27C3B" w:rsidRDefault="00D27C3B" w:rsidP="00881431">
      <w:pPr>
        <w:tabs>
          <w:tab w:val="left" w:pos="1440"/>
        </w:tabs>
        <w:rPr>
          <w:rFonts w:cs="Times New Roman"/>
          <w:szCs w:val="24"/>
        </w:rPr>
      </w:pPr>
      <w:r w:rsidRPr="00D27C3B">
        <w:t xml:space="preserve">Evaluate </w:t>
      </w:r>
      <w:r w:rsidR="00881431">
        <w:tab/>
      </w:r>
      <w:r w:rsidR="00FD7621" w:rsidRPr="00FD7621">
        <w:rPr>
          <w:position w:val="-58"/>
        </w:rPr>
        <w:object w:dxaOrig="1219" w:dyaOrig="1280" w14:anchorId="7F9BFF59">
          <v:shape id="_x0000_i1057" type="#_x0000_t75" style="width:60.65pt;height:63.65pt" o:ole="">
            <v:imagedata r:id="rId72" o:title=""/>
          </v:shape>
          <o:OLEObject Type="Embed" ProgID="Equation.DSMT4" ShapeID="_x0000_i1057" DrawAspect="Content" ObjectID="_1617215832" r:id="rId73"/>
        </w:object>
      </w:r>
      <w:r w:rsidRPr="00D27C3B">
        <w:rPr>
          <w:rFonts w:cs="Times New Roman"/>
          <w:szCs w:val="24"/>
        </w:rPr>
        <w:t xml:space="preserve"> </w:t>
      </w:r>
    </w:p>
    <w:p w14:paraId="553E0A42" w14:textId="77777777" w:rsidR="00D27C3B" w:rsidRPr="00C8510C" w:rsidRDefault="00D27C3B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81C70E6" w14:textId="77777777" w:rsidR="00D27C3B" w:rsidRPr="00D27C3B" w:rsidRDefault="00FD7621" w:rsidP="00D27C3B">
      <w:pPr>
        <w:ind w:left="360"/>
        <w:rPr>
          <w:rFonts w:cs="Times New Roman"/>
          <w:position w:val="-58"/>
          <w:szCs w:val="24"/>
        </w:rPr>
      </w:pPr>
      <w:r w:rsidRPr="00FD7621">
        <w:rPr>
          <w:rFonts w:cs="Times New Roman"/>
          <w:position w:val="-58"/>
          <w:szCs w:val="24"/>
        </w:rPr>
        <w:object w:dxaOrig="4720" w:dyaOrig="1280" w14:anchorId="1E9FEF59">
          <v:shape id="_x0000_i1058" type="#_x0000_t75" style="width:236.35pt;height:63.65pt" o:ole="">
            <v:imagedata r:id="rId74" o:title=""/>
          </v:shape>
          <o:OLEObject Type="Embed" ProgID="Equation.DSMT4" ShapeID="_x0000_i1058" DrawAspect="Content" ObjectID="_1617215833" r:id="rId75"/>
        </w:object>
      </w:r>
    </w:p>
    <w:p w14:paraId="0624091D" w14:textId="77777777" w:rsidR="00D27C3B" w:rsidRPr="00D27C3B" w:rsidRDefault="00D27C3B" w:rsidP="00D27C3B">
      <w:pPr>
        <w:tabs>
          <w:tab w:val="left" w:pos="2340"/>
        </w:tabs>
        <w:ind w:left="360"/>
      </w:pPr>
      <w:r w:rsidRPr="00D27C3B">
        <w:rPr>
          <w:rFonts w:cs="Times New Roman"/>
          <w:position w:val="-58"/>
          <w:szCs w:val="24"/>
        </w:rPr>
        <w:tab/>
      </w:r>
      <w:r w:rsidR="002007D3" w:rsidRPr="00FD7621">
        <w:rPr>
          <w:rFonts w:cs="Times New Roman"/>
          <w:position w:val="-10"/>
          <w:szCs w:val="24"/>
        </w:rPr>
        <w:object w:dxaOrig="1719" w:dyaOrig="420" w14:anchorId="78ADE01A">
          <v:shape id="_x0000_i1059" type="#_x0000_t75" style="width:86.35pt;height:21pt" o:ole="">
            <v:imagedata r:id="rId76" o:title=""/>
          </v:shape>
          <o:OLEObject Type="Embed" ProgID="Equation.DSMT4" ShapeID="_x0000_i1059" DrawAspect="Content" ObjectID="_1617215834" r:id="rId77"/>
        </w:object>
      </w:r>
    </w:p>
    <w:p w14:paraId="2F7E640B" w14:textId="77777777" w:rsidR="00C44313" w:rsidRPr="00C8510C" w:rsidRDefault="00C44313" w:rsidP="00C44313">
      <w:pPr>
        <w:tabs>
          <w:tab w:val="left" w:pos="1260"/>
        </w:tabs>
        <w:rPr>
          <w:sz w:val="12"/>
        </w:rPr>
      </w:pPr>
      <w:r w:rsidRPr="00C8510C">
        <w:rPr>
          <w:sz w:val="12"/>
        </w:rPr>
        <w:br w:type="page"/>
      </w:r>
    </w:p>
    <w:p w14:paraId="1ED0D0EA" w14:textId="77777777" w:rsidR="008243FC" w:rsidRPr="002C0B7A" w:rsidRDefault="008243FC" w:rsidP="00330FA8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243FC">
        <w:rPr>
          <w:b/>
          <w:i/>
          <w:sz w:val="40"/>
        </w:rPr>
        <w:lastRenderedPageBreak/>
        <w:t>Exercises</w:t>
      </w:r>
      <w:r w:rsidRPr="008243FC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0B0C56">
        <w:rPr>
          <w:b/>
          <w:i/>
          <w:color w:val="0000CC"/>
          <w:sz w:val="28"/>
        </w:rPr>
        <w:t xml:space="preserve">Section </w:t>
      </w:r>
      <w:r w:rsidR="005C3E7B">
        <w:rPr>
          <w:b/>
          <w:color w:val="0000CC"/>
          <w:sz w:val="32"/>
        </w:rPr>
        <w:t>4</w:t>
      </w:r>
      <w:r w:rsidRPr="000B0C56">
        <w:rPr>
          <w:b/>
          <w:color w:val="0000CC"/>
          <w:sz w:val="32"/>
        </w:rPr>
        <w:t xml:space="preserve">.4 </w:t>
      </w:r>
      <w:r w:rsidRPr="000B0C56">
        <w:rPr>
          <w:b/>
          <w:color w:val="0000CC"/>
          <w:sz w:val="28"/>
        </w:rPr>
        <w:t>–</w:t>
      </w:r>
      <w:r w:rsidRPr="008243FC">
        <w:rPr>
          <w:b/>
          <w:color w:val="000099"/>
          <w:sz w:val="28"/>
        </w:rPr>
        <w:t xml:space="preserve"> </w:t>
      </w:r>
      <w:r w:rsidR="000B0C56" w:rsidRPr="000B0C56">
        <w:rPr>
          <w:rFonts w:cs="Times New Roman"/>
          <w:b/>
          <w:color w:val="0000CC"/>
          <w:sz w:val="32"/>
          <w:szCs w:val="24"/>
        </w:rPr>
        <w:t>Determinants</w:t>
      </w:r>
    </w:p>
    <w:p w14:paraId="4BEB6F75" w14:textId="77777777" w:rsidR="00330FA8" w:rsidRDefault="00F07B8B" w:rsidP="00F07B8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>
        <w:rPr>
          <w:b/>
        </w:rPr>
        <w:t xml:space="preserve"> 34</w:t>
      </w:r>
      <w:r>
        <w:t>)</w:t>
      </w:r>
      <w:r>
        <w:tab/>
      </w:r>
      <w:r w:rsidR="00FD289D">
        <w:t>Evaluate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4"/>
        <w:gridCol w:w="3284"/>
        <w:gridCol w:w="3287"/>
      </w:tblGrid>
      <w:tr w:rsidR="00330FA8" w14:paraId="1A7B62D1" w14:textId="77777777" w:rsidTr="00CF607B">
        <w:tc>
          <w:tcPr>
            <w:tcW w:w="3346" w:type="dxa"/>
          </w:tcPr>
          <w:p w14:paraId="221FBC2A" w14:textId="77777777" w:rsidR="00330FA8" w:rsidRPr="008243F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23" w:hanging="523"/>
            </w:pPr>
            <w:r w:rsidRPr="00FD7621">
              <w:rPr>
                <w:position w:val="-30"/>
              </w:rPr>
              <w:object w:dxaOrig="740" w:dyaOrig="720" w14:anchorId="417B3D2E">
                <v:shape id="_x0000_i1060" type="#_x0000_t75" style="width:36.65pt;height:36pt" o:ole="">
                  <v:imagedata r:id="rId78" o:title=""/>
                </v:shape>
                <o:OLEObject Type="Embed" ProgID="Equation.DSMT4" ShapeID="_x0000_i1060" DrawAspect="Content" ObjectID="_1617215835" r:id="rId79"/>
              </w:object>
            </w:r>
          </w:p>
          <w:p w14:paraId="368256DF" w14:textId="77777777" w:rsidR="00330FA8" w:rsidRPr="00792D2B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740" w:dyaOrig="720" w14:anchorId="2FE6F1BE">
                <v:shape id="_x0000_i1061" type="#_x0000_t75" style="width:36.65pt;height:36pt" o:ole="">
                  <v:imagedata r:id="rId80" o:title=""/>
                </v:shape>
                <o:OLEObject Type="Embed" ProgID="Equation.DSMT4" ShapeID="_x0000_i1061" DrawAspect="Content" ObjectID="_1617215836" r:id="rId81"/>
              </w:object>
            </w:r>
          </w:p>
          <w:p w14:paraId="414B8B05" w14:textId="77777777" w:rsidR="00330FA8" w:rsidRPr="008243F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859" w:dyaOrig="720" w14:anchorId="49D4CC4E">
                <v:shape id="_x0000_i1062" type="#_x0000_t75" style="width:42.65pt;height:36pt" o:ole="">
                  <v:imagedata r:id="rId82" o:title=""/>
                </v:shape>
                <o:OLEObject Type="Embed" ProgID="Equation.DSMT4" ShapeID="_x0000_i1062" DrawAspect="Content" ObjectID="_1617215837" r:id="rId83"/>
              </w:object>
            </w:r>
          </w:p>
          <w:p w14:paraId="0A2108C6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740" w:dyaOrig="720" w14:anchorId="03AEB4B7">
                <v:shape id="_x0000_i1063" type="#_x0000_t75" style="width:36.65pt;height:36pt" o:ole="">
                  <v:imagedata r:id="rId84" o:title=""/>
                </v:shape>
                <o:OLEObject Type="Embed" ProgID="Equation.DSMT4" ShapeID="_x0000_i1063" DrawAspect="Content" ObjectID="_1617215838" r:id="rId85"/>
              </w:object>
            </w:r>
          </w:p>
          <w:p w14:paraId="305A521F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6"/>
              </w:rPr>
              <w:object w:dxaOrig="859" w:dyaOrig="840" w14:anchorId="605784EE">
                <v:shape id="_x0000_i1064" type="#_x0000_t75" style="width:42.65pt;height:42pt" o:ole="">
                  <v:imagedata r:id="rId86" o:title=""/>
                </v:shape>
                <o:OLEObject Type="Embed" ProgID="Equation.DSMT4" ShapeID="_x0000_i1064" DrawAspect="Content" ObjectID="_1617215839" r:id="rId87"/>
              </w:object>
            </w:r>
          </w:p>
          <w:p w14:paraId="140D3FF6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859" w:dyaOrig="720" w14:anchorId="18937DFF">
                <v:shape id="_x0000_i1065" type="#_x0000_t75" style="width:42.65pt;height:36pt" o:ole="">
                  <v:imagedata r:id="rId88" o:title=""/>
                </v:shape>
                <o:OLEObject Type="Embed" ProgID="Equation.DSMT4" ShapeID="_x0000_i1065" DrawAspect="Content" ObjectID="_1617215840" r:id="rId89"/>
              </w:object>
            </w:r>
          </w:p>
          <w:p w14:paraId="5B5B8BE5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620" w:dyaOrig="720" w14:anchorId="6D5569D0">
                <v:shape id="_x0000_i1066" type="#_x0000_t75" style="width:30.65pt;height:36pt" o:ole="">
                  <v:imagedata r:id="rId90" o:title=""/>
                </v:shape>
                <o:OLEObject Type="Embed" ProgID="Equation.DSMT4" ShapeID="_x0000_i1066" DrawAspect="Content" ObjectID="_1617215841" r:id="rId91"/>
              </w:object>
            </w:r>
            <w:r>
              <w:t xml:space="preserve"> </w:t>
            </w:r>
          </w:p>
          <w:p w14:paraId="6212ADA0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620" w:dyaOrig="720" w14:anchorId="00C94A07">
                <v:shape id="_x0000_i1067" type="#_x0000_t75" style="width:30.65pt;height:36pt" o:ole="">
                  <v:imagedata r:id="rId92" o:title=""/>
                </v:shape>
                <o:OLEObject Type="Embed" ProgID="Equation.DSMT4" ShapeID="_x0000_i1067" DrawAspect="Content" ObjectID="_1617215842" r:id="rId93"/>
              </w:object>
            </w:r>
            <w:r>
              <w:t xml:space="preserve"> </w:t>
            </w:r>
          </w:p>
          <w:p w14:paraId="019BC060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740" w:dyaOrig="720" w14:anchorId="45298C97">
                <v:shape id="_x0000_i1068" type="#_x0000_t75" style="width:36.65pt;height:36pt" o:ole="">
                  <v:imagedata r:id="rId94" o:title=""/>
                </v:shape>
                <o:OLEObject Type="Embed" ProgID="Equation.DSMT4" ShapeID="_x0000_i1068" DrawAspect="Content" ObjectID="_1617215843" r:id="rId95"/>
              </w:object>
            </w:r>
            <w:r>
              <w:t xml:space="preserve"> </w:t>
            </w:r>
          </w:p>
          <w:p w14:paraId="4F2FCFE8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880" w:dyaOrig="720" w14:anchorId="6603507A">
                <v:shape id="_x0000_i1069" type="#_x0000_t75" style="width:44.35pt;height:36pt" o:ole="">
                  <v:imagedata r:id="rId96" o:title=""/>
                </v:shape>
                <o:OLEObject Type="Embed" ProgID="Equation.DSMT4" ShapeID="_x0000_i1069" DrawAspect="Content" ObjectID="_1617215844" r:id="rId97"/>
              </w:object>
            </w:r>
            <w:r>
              <w:t xml:space="preserve"> </w:t>
            </w:r>
          </w:p>
          <w:p w14:paraId="7847D77D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960" w:dyaOrig="840" w14:anchorId="28333289">
                <v:shape id="_x0000_i1070" type="#_x0000_t75" style="width:48pt;height:42pt" o:ole="">
                  <v:imagedata r:id="rId98" o:title=""/>
                </v:shape>
                <o:OLEObject Type="Embed" ProgID="Equation.DSMT4" ShapeID="_x0000_i1070" DrawAspect="Content" ObjectID="_1617215845" r:id="rId99"/>
              </w:object>
            </w:r>
            <w:r>
              <w:t xml:space="preserve"> </w:t>
            </w:r>
          </w:p>
          <w:p w14:paraId="7722C467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980" w:dyaOrig="840" w14:anchorId="4F267FEB">
                <v:shape id="_x0000_i1071" type="#_x0000_t75" style="width:48.65pt;height:42pt" o:ole="">
                  <v:imagedata r:id="rId100" o:title=""/>
                </v:shape>
                <o:OLEObject Type="Embed" ProgID="Equation.DSMT4" ShapeID="_x0000_i1071" DrawAspect="Content" ObjectID="_1617215846" r:id="rId101"/>
              </w:object>
            </w:r>
          </w:p>
          <w:p w14:paraId="0BD59623" w14:textId="77777777" w:rsidR="002220B9" w:rsidRDefault="002220B9" w:rsidP="000450FC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276" w:lineRule="auto"/>
              <w:ind w:left="540" w:hanging="540"/>
            </w:pPr>
            <w:r w:rsidRPr="00FD7C7C">
              <w:rPr>
                <w:position w:val="-34"/>
              </w:rPr>
              <w:object w:dxaOrig="800" w:dyaOrig="800" w14:anchorId="13064586">
                <v:shape id="_x0000_i1072" type="#_x0000_t75" style="width:39.65pt;height:39.65pt" o:ole="">
                  <v:imagedata r:id="rId102" o:title=""/>
                </v:shape>
                <o:OLEObject Type="Embed" ProgID="Equation.DSMT4" ShapeID="_x0000_i1072" DrawAspect="Content" ObjectID="_1617215847" r:id="rId103"/>
              </w:object>
            </w:r>
          </w:p>
          <w:p w14:paraId="1BED73CA" w14:textId="77777777" w:rsidR="00E04EEE" w:rsidRDefault="00E04EEE" w:rsidP="000450FC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/>
              <w:ind w:left="540" w:hanging="540"/>
            </w:pPr>
            <w:r w:rsidRPr="00FD7C7C">
              <w:rPr>
                <w:position w:val="-50"/>
              </w:rPr>
              <w:object w:dxaOrig="859" w:dyaOrig="1120" w14:anchorId="72A5CF69">
                <v:shape id="_x0000_i1073" type="#_x0000_t75" style="width:42.65pt;height:56.35pt" o:ole="">
                  <v:imagedata r:id="rId104" o:title=""/>
                </v:shape>
                <o:OLEObject Type="Embed" ProgID="Equation.DSMT4" ShapeID="_x0000_i1073" DrawAspect="Content" ObjectID="_1617215848" r:id="rId105"/>
              </w:object>
            </w:r>
          </w:p>
        </w:tc>
        <w:tc>
          <w:tcPr>
            <w:tcW w:w="3373" w:type="dxa"/>
          </w:tcPr>
          <w:p w14:paraId="7F7FD343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40"/>
              </w:rPr>
              <w:object w:dxaOrig="880" w:dyaOrig="920" w14:anchorId="5E12F604">
                <v:shape id="_x0000_i1074" type="#_x0000_t75" style="width:44.35pt;height:45.65pt" o:ole="">
                  <v:imagedata r:id="rId106" o:title=""/>
                </v:shape>
                <o:OLEObject Type="Embed" ProgID="Equation.DSMT4" ShapeID="_x0000_i1074" DrawAspect="Content" ObjectID="_1617215849" r:id="rId107"/>
              </w:object>
            </w:r>
            <w:r>
              <w:t xml:space="preserve"> </w:t>
            </w:r>
          </w:p>
          <w:p w14:paraId="65D8AB19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50"/>
              </w:rPr>
              <w:object w:dxaOrig="859" w:dyaOrig="1120" w14:anchorId="1874CF7F">
                <v:shape id="_x0000_i1075" type="#_x0000_t75" style="width:42.65pt;height:56.35pt" o:ole="">
                  <v:imagedata r:id="rId108" o:title=""/>
                </v:shape>
                <o:OLEObject Type="Embed" ProgID="Equation.DSMT4" ShapeID="_x0000_i1075" DrawAspect="Content" ObjectID="_1617215850" r:id="rId109"/>
              </w:object>
            </w:r>
          </w:p>
          <w:p w14:paraId="4428BE5D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5448FF05">
                <v:shape id="_x0000_i1076" type="#_x0000_t75" style="width:38.35pt;height:42pt" o:ole="">
                  <v:imagedata r:id="rId110" o:title=""/>
                </v:shape>
                <o:OLEObject Type="Embed" ProgID="Equation.DSMT4" ShapeID="_x0000_i1076" DrawAspect="Content" ObjectID="_1617215851" r:id="rId111"/>
              </w:object>
            </w:r>
            <w:r>
              <w:t xml:space="preserve"> </w:t>
            </w:r>
          </w:p>
          <w:p w14:paraId="6A1BDF48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0F6C5263">
                <v:shape id="_x0000_i1077" type="#_x0000_t75" style="width:38.35pt;height:42pt" o:ole="">
                  <v:imagedata r:id="rId112" o:title=""/>
                </v:shape>
                <o:OLEObject Type="Embed" ProgID="Equation.DSMT4" ShapeID="_x0000_i1077" DrawAspect="Content" ObjectID="_1617215852" r:id="rId113"/>
              </w:object>
            </w:r>
          </w:p>
          <w:p w14:paraId="4A51C3C4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49A16533">
                <v:shape id="_x0000_i1078" type="#_x0000_t75" style="width:38.35pt;height:42pt" o:ole="">
                  <v:imagedata r:id="rId114" o:title=""/>
                </v:shape>
                <o:OLEObject Type="Embed" ProgID="Equation.DSMT4" ShapeID="_x0000_i1078" DrawAspect="Content" ObjectID="_1617215853" r:id="rId115"/>
              </w:object>
            </w:r>
          </w:p>
          <w:bookmarkStart w:id="0" w:name="_Hlk495176356"/>
          <w:p w14:paraId="3DD024A6" w14:textId="77777777" w:rsidR="00E04EEE" w:rsidRDefault="00E04EE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E04EEE">
              <w:rPr>
                <w:position w:val="-30"/>
              </w:rPr>
              <w:object w:dxaOrig="960" w:dyaOrig="720" w14:anchorId="4FB42912">
                <v:shape id="_x0000_i1079" type="#_x0000_t75" style="width:48pt;height:36pt" o:ole="">
                  <v:imagedata r:id="rId116" o:title=""/>
                </v:shape>
                <o:OLEObject Type="Embed" ProgID="Equation.DSMT4" ShapeID="_x0000_i1079" DrawAspect="Content" ObjectID="_1617215854" r:id="rId117"/>
              </w:object>
            </w:r>
            <w:bookmarkEnd w:id="0"/>
            <w:r>
              <w:t xml:space="preserve"> </w:t>
            </w:r>
          </w:p>
          <w:bookmarkStart w:id="1" w:name="_Hlk495176412"/>
          <w:p w14:paraId="751AC41A" w14:textId="77777777" w:rsidR="00E04EEE" w:rsidRDefault="00E04EE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E04EEE">
              <w:rPr>
                <w:position w:val="-30"/>
              </w:rPr>
              <w:object w:dxaOrig="1080" w:dyaOrig="720" w14:anchorId="4D9885AF">
                <v:shape id="_x0000_i1080" type="#_x0000_t75" style="width:54pt;height:36pt" o:ole="">
                  <v:imagedata r:id="rId118" o:title=""/>
                </v:shape>
                <o:OLEObject Type="Embed" ProgID="Equation.DSMT4" ShapeID="_x0000_i1080" DrawAspect="Content" ObjectID="_1617215855" r:id="rId119"/>
              </w:object>
            </w:r>
            <w:bookmarkEnd w:id="1"/>
          </w:p>
          <w:p w14:paraId="1EE20472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100" w:dyaOrig="1120" w14:anchorId="6F4D64DC">
                <v:shape id="_x0000_i1081" type="#_x0000_t75" style="width:54.65pt;height:56.35pt" o:ole="">
                  <v:imagedata r:id="rId120" o:title=""/>
                </v:shape>
                <o:OLEObject Type="Embed" ProgID="Equation.DSMT4" ShapeID="_x0000_i1081" DrawAspect="Content" ObjectID="_1617215856" r:id="rId121"/>
              </w:object>
            </w:r>
          </w:p>
          <w:p w14:paraId="5FD14B93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100" w:dyaOrig="1120" w14:anchorId="07234768">
                <v:shape id="_x0000_i1082" type="#_x0000_t75" style="width:54.65pt;height:56.35pt" o:ole="">
                  <v:imagedata r:id="rId122" o:title=""/>
                </v:shape>
                <o:OLEObject Type="Embed" ProgID="Equation.DSMT4" ShapeID="_x0000_i1082" DrawAspect="Content" ObjectID="_1617215857" r:id="rId123"/>
              </w:object>
            </w:r>
          </w:p>
          <w:p w14:paraId="7B4D2F26" w14:textId="77777777" w:rsidR="00330FA8" w:rsidRP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219" w:dyaOrig="1120" w14:anchorId="6F772171">
                <v:shape id="_x0000_i1083" type="#_x0000_t75" style="width:60.65pt;height:56.35pt" o:ole="">
                  <v:imagedata r:id="rId124" o:title=""/>
                </v:shape>
                <o:OLEObject Type="Embed" ProgID="Equation.DSMT4" ShapeID="_x0000_i1083" DrawAspect="Content" ObjectID="_1617215858" r:id="rId125"/>
              </w:object>
            </w:r>
          </w:p>
          <w:p w14:paraId="5B16C275" w14:textId="77777777" w:rsidR="00330FA8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/>
              <w:ind w:left="540" w:hanging="540"/>
            </w:pPr>
            <w:r w:rsidRPr="006B5F23">
              <w:rPr>
                <w:position w:val="-50"/>
              </w:rPr>
              <w:object w:dxaOrig="1100" w:dyaOrig="1120" w14:anchorId="484AE2E3">
                <v:shape id="_x0000_i1084" type="#_x0000_t75" style="width:54.65pt;height:56.35pt" o:ole="">
                  <v:imagedata r:id="rId126" o:title=""/>
                </v:shape>
                <o:OLEObject Type="Embed" ProgID="Equation.DSMT4" ShapeID="_x0000_i1084" DrawAspect="Content" ObjectID="_1617215859" r:id="rId127"/>
              </w:object>
            </w:r>
          </w:p>
        </w:tc>
        <w:tc>
          <w:tcPr>
            <w:tcW w:w="3373" w:type="dxa"/>
          </w:tcPr>
          <w:p w14:paraId="132EF3E0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6B5F23">
              <w:rPr>
                <w:position w:val="-58"/>
              </w:rPr>
              <w:object w:dxaOrig="1240" w:dyaOrig="1280" w14:anchorId="7BEEFB99">
                <v:shape id="_x0000_i1085" type="#_x0000_t75" style="width:62.35pt;height:63.65pt" o:ole="">
                  <v:imagedata r:id="rId128" o:title=""/>
                </v:shape>
                <o:OLEObject Type="Embed" ProgID="Equation.DSMT4" ShapeID="_x0000_i1085" DrawAspect="Content" ObjectID="_1617215860" r:id="rId129"/>
              </w:object>
            </w:r>
          </w:p>
          <w:p w14:paraId="0B4E8509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6B5F23">
              <w:rPr>
                <w:position w:val="-58"/>
              </w:rPr>
              <w:object w:dxaOrig="1219" w:dyaOrig="1280" w14:anchorId="1A371452">
                <v:shape id="_x0000_i1086" type="#_x0000_t75" style="width:60.65pt;height:63.65pt" o:ole="">
                  <v:imagedata r:id="rId130" o:title=""/>
                </v:shape>
                <o:OLEObject Type="Embed" ProgID="Equation.DSMT4" ShapeID="_x0000_i1086" DrawAspect="Content" ObjectID="_1617215861" r:id="rId131"/>
              </w:object>
            </w:r>
          </w:p>
          <w:p w14:paraId="5E5267A2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219" w:dyaOrig="1120" w14:anchorId="4E134B74">
                <v:shape id="_x0000_i1087" type="#_x0000_t75" style="width:60.65pt;height:56.35pt" o:ole="">
                  <v:imagedata r:id="rId132" o:title=""/>
                </v:shape>
                <o:OLEObject Type="Embed" ProgID="Equation.DSMT4" ShapeID="_x0000_i1087" DrawAspect="Content" ObjectID="_1617215862" r:id="rId133"/>
              </w:object>
            </w:r>
          </w:p>
          <w:p w14:paraId="1A5EA8FD" w14:textId="77777777" w:rsidR="00701C7E" w:rsidRP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080" w:dyaOrig="1120" w14:anchorId="55428DC9">
                <v:shape id="_x0000_i1088" type="#_x0000_t75" style="width:54pt;height:56.35pt" o:ole="">
                  <v:imagedata r:id="rId134" o:title=""/>
                </v:shape>
                <o:OLEObject Type="Embed" ProgID="Equation.DSMT4" ShapeID="_x0000_i1088" DrawAspect="Content" ObjectID="_1617215863" r:id="rId135"/>
              </w:object>
            </w:r>
          </w:p>
          <w:p w14:paraId="3C85C468" w14:textId="77777777" w:rsidR="00330FA8" w:rsidRPr="00B56424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48"/>
                <w:szCs w:val="24"/>
              </w:rPr>
              <w:object w:dxaOrig="1160" w:dyaOrig="1080" w14:anchorId="75464064">
                <v:shape id="_x0000_i1089" type="#_x0000_t75" style="width:57.65pt;height:54pt" o:ole="">
                  <v:imagedata r:id="rId136" o:title=""/>
                </v:shape>
                <o:OLEObject Type="Embed" ProgID="Equation.DSMT4" ShapeID="_x0000_i1089" DrawAspect="Content" ObjectID="_1617215864" r:id="rId137"/>
              </w:object>
            </w:r>
          </w:p>
          <w:p w14:paraId="72CCA318" w14:textId="77777777" w:rsidR="00330FA8" w:rsidRPr="00B43E0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200" w:dyaOrig="1120" w14:anchorId="23213D82">
                <v:shape id="_x0000_i1090" type="#_x0000_t75" style="width:60pt;height:56.35pt" o:ole="">
                  <v:imagedata r:id="rId138" o:title=""/>
                </v:shape>
                <o:OLEObject Type="Embed" ProgID="Equation.DSMT4" ShapeID="_x0000_i1090" DrawAspect="Content" ObjectID="_1617215865" r:id="rId139"/>
              </w:object>
            </w:r>
          </w:p>
          <w:p w14:paraId="2F99BD57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8"/>
              </w:rPr>
              <w:object w:dxaOrig="1219" w:dyaOrig="1280" w14:anchorId="4D415D65">
                <v:shape id="_x0000_i1091" type="#_x0000_t75" style="width:60.65pt;height:63.65pt" o:ole="">
                  <v:imagedata r:id="rId140" o:title=""/>
                </v:shape>
                <o:OLEObject Type="Embed" ProgID="Equation.DSMT4" ShapeID="_x0000_i1091" DrawAspect="Content" ObjectID="_1617215866" r:id="rId141"/>
              </w:object>
            </w:r>
          </w:p>
          <w:p w14:paraId="3801828E" w14:textId="77777777" w:rsidR="008A00F7" w:rsidRDefault="008A00F7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8A00F7">
              <w:rPr>
                <w:position w:val="-50"/>
              </w:rPr>
              <w:object w:dxaOrig="1080" w:dyaOrig="1120" w14:anchorId="5FA8DC3B">
                <v:shape id="_x0000_i1092" type="#_x0000_t75" style="width:54pt;height:56.35pt" o:ole="">
                  <v:imagedata r:id="rId142" o:title=""/>
                </v:shape>
                <o:OLEObject Type="Embed" ProgID="Equation.DSMT4" ShapeID="_x0000_i1092" DrawAspect="Content" ObjectID="_1617215867" r:id="rId143"/>
              </w:object>
            </w:r>
            <w:r>
              <w:t xml:space="preserve"> </w:t>
            </w:r>
          </w:p>
          <w:p w14:paraId="2CFA5429" w14:textId="77777777" w:rsidR="008A00F7" w:rsidRDefault="008A00F7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8A00F7">
              <w:rPr>
                <w:position w:val="-50"/>
              </w:rPr>
              <w:object w:dxaOrig="1219" w:dyaOrig="1120" w14:anchorId="6C15BCE4">
                <v:shape id="_x0000_i1093" type="#_x0000_t75" style="width:60.65pt;height:56.35pt" o:ole="">
                  <v:imagedata r:id="rId144" o:title=""/>
                </v:shape>
                <o:OLEObject Type="Embed" ProgID="Equation.DSMT4" ShapeID="_x0000_i1093" DrawAspect="Content" ObjectID="_1617215868" r:id="rId145"/>
              </w:object>
            </w:r>
            <w:r>
              <w:t xml:space="preserve"> </w:t>
            </w:r>
          </w:p>
        </w:tc>
      </w:tr>
    </w:tbl>
    <w:p w14:paraId="056AC911" w14:textId="578E861E" w:rsidR="00A60B45" w:rsidRDefault="00A60B45" w:rsidP="000450FC">
      <w:pPr>
        <w:rPr>
          <w:sz w:val="4"/>
          <w:szCs w:val="16"/>
        </w:rPr>
      </w:pPr>
    </w:p>
    <w:p w14:paraId="11BC1354" w14:textId="773E3C9A" w:rsidR="00926F74" w:rsidRDefault="00926F74" w:rsidP="000450FC">
      <w:pPr>
        <w:rPr>
          <w:sz w:val="4"/>
          <w:szCs w:val="16"/>
        </w:rPr>
      </w:pPr>
    </w:p>
    <w:p w14:paraId="1979CC23" w14:textId="7F478BBC" w:rsidR="00926F74" w:rsidRDefault="00926F74" w:rsidP="00926F74">
      <w:pPr>
        <w:tabs>
          <w:tab w:val="left" w:pos="1080"/>
        </w:tabs>
        <w:spacing w:line="360" w:lineRule="auto"/>
      </w:pPr>
      <w:bookmarkStart w:id="2" w:name="_GoBack"/>
      <w:bookmarkEnd w:id="2"/>
      <w:r>
        <w:lastRenderedPageBreak/>
        <w:t>(</w:t>
      </w:r>
      <w:r>
        <w:rPr>
          <w:b/>
        </w:rPr>
        <w:t>35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Pr="00F07B8B">
        <w:rPr>
          <w:b/>
        </w:rPr>
        <w:t xml:space="preserve"> </w:t>
      </w:r>
      <w:r>
        <w:rPr>
          <w:b/>
        </w:rPr>
        <w:t>46</w:t>
      </w:r>
      <w:r>
        <w:t>)</w:t>
      </w:r>
      <w:r>
        <w:tab/>
        <w:t xml:space="preserve">Solve for </w:t>
      </w:r>
      <w:r w:rsidRPr="00E667B5">
        <w:rPr>
          <w:i/>
        </w:rPr>
        <w:t>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1"/>
        <w:gridCol w:w="3435"/>
        <w:gridCol w:w="3408"/>
      </w:tblGrid>
      <w:tr w:rsidR="00926F74" w14:paraId="24F03389" w14:textId="77777777" w:rsidTr="00A35A7D">
        <w:tc>
          <w:tcPr>
            <w:tcW w:w="3500" w:type="dxa"/>
          </w:tcPr>
          <w:p w14:paraId="709911A2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E667B5">
              <w:rPr>
                <w:position w:val="-30"/>
              </w:rPr>
              <w:object w:dxaOrig="1060" w:dyaOrig="720" w14:anchorId="16CB9519">
                <v:shape id="_x0000_i1094" type="#_x0000_t75" style="width:53.35pt;height:36pt" o:ole="">
                  <v:imagedata r:id="rId146" o:title=""/>
                </v:shape>
                <o:OLEObject Type="Embed" ProgID="Equation.DSMT4" ShapeID="_x0000_i1094" DrawAspect="Content" ObjectID="_1617215869" r:id="rId147"/>
              </w:object>
            </w:r>
          </w:p>
          <w:p w14:paraId="3B467986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7501CF">
              <w:rPr>
                <w:position w:val="-30"/>
              </w:rPr>
              <w:object w:dxaOrig="1120" w:dyaOrig="720" w14:anchorId="1B23AC96">
                <v:shape id="_x0000_i1095" type="#_x0000_t75" style="width:56.35pt;height:36pt" o:ole="">
                  <v:imagedata r:id="rId148" o:title=""/>
                </v:shape>
                <o:OLEObject Type="Embed" ProgID="Equation.DSMT4" ShapeID="_x0000_i1095" DrawAspect="Content" ObjectID="_1617215870" r:id="rId149"/>
              </w:object>
            </w:r>
          </w:p>
          <w:p w14:paraId="19B0E552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3F139D">
              <w:rPr>
                <w:position w:val="-30"/>
              </w:rPr>
              <w:object w:dxaOrig="1240" w:dyaOrig="720" w14:anchorId="42A0BB6D">
                <v:shape id="_x0000_i1096" type="#_x0000_t75" style="width:62.35pt;height:36pt" o:ole="">
                  <v:imagedata r:id="rId150" o:title=""/>
                </v:shape>
                <o:OLEObject Type="Embed" ProgID="Equation.DSMT4" ShapeID="_x0000_i1096" DrawAspect="Content" ObjectID="_1617215871" r:id="rId151"/>
              </w:object>
            </w:r>
          </w:p>
          <w:p w14:paraId="325A33E3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999" w:dyaOrig="720" w14:anchorId="2B4322A2">
                <v:shape id="_x0000_i1097" type="#_x0000_t75" style="width:50.35pt;height:36pt" o:ole="">
                  <v:imagedata r:id="rId152" o:title=""/>
                </v:shape>
                <o:OLEObject Type="Embed" ProgID="Equation.DSMT4" ShapeID="_x0000_i1097" DrawAspect="Content" ObjectID="_1617215872" r:id="rId153"/>
              </w:object>
            </w:r>
            <w:r>
              <w:t xml:space="preserve"> </w:t>
            </w:r>
          </w:p>
          <w:p w14:paraId="49854EAD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AE66EF">
              <w:rPr>
                <w:position w:val="-30"/>
              </w:rPr>
              <w:object w:dxaOrig="1240" w:dyaOrig="720" w14:anchorId="4994791E">
                <v:shape id="_x0000_i1098" type="#_x0000_t75" style="width:62.35pt;height:36pt" o:ole="">
                  <v:imagedata r:id="rId154" o:title=""/>
                </v:shape>
                <o:OLEObject Type="Embed" ProgID="Equation.DSMT4" ShapeID="_x0000_i1098" DrawAspect="Content" ObjectID="_1617215873" r:id="rId155"/>
              </w:object>
            </w:r>
            <w:r>
              <w:t xml:space="preserve"> </w:t>
            </w:r>
          </w:p>
        </w:tc>
        <w:tc>
          <w:tcPr>
            <w:tcW w:w="3501" w:type="dxa"/>
          </w:tcPr>
          <w:p w14:paraId="1A281A11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920" w:dyaOrig="720" w14:anchorId="5FF74CB0">
                <v:shape id="_x0000_i1099" type="#_x0000_t75" style="width:96pt;height:36pt" o:ole="">
                  <v:imagedata r:id="rId156" o:title=""/>
                </v:shape>
                <o:OLEObject Type="Embed" ProgID="Equation.DSMT4" ShapeID="_x0000_i1099" DrawAspect="Content" ObjectID="_1617215874" r:id="rId157"/>
              </w:object>
            </w:r>
            <w:r>
              <w:t xml:space="preserve"> </w:t>
            </w:r>
          </w:p>
          <w:p w14:paraId="0F7CC224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579" w:dyaOrig="720" w14:anchorId="2D45DF25">
                <v:shape id="_x0000_i1100" type="#_x0000_t75" style="width:78.65pt;height:36pt" o:ole="">
                  <v:imagedata r:id="rId158" o:title=""/>
                </v:shape>
                <o:OLEObject Type="Embed" ProgID="Equation.DSMT4" ShapeID="_x0000_i1100" DrawAspect="Content" ObjectID="_1617215875" r:id="rId159"/>
              </w:object>
            </w:r>
            <w:r>
              <w:t xml:space="preserve"> </w:t>
            </w:r>
          </w:p>
          <w:p w14:paraId="403088E3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219" w:dyaOrig="720" w14:anchorId="6C8E54CC">
                <v:shape id="_x0000_i1101" type="#_x0000_t75" style="width:60.65pt;height:36pt" o:ole="">
                  <v:imagedata r:id="rId160" o:title=""/>
                </v:shape>
                <o:OLEObject Type="Embed" ProgID="Equation.DSMT4" ShapeID="_x0000_i1101" DrawAspect="Content" ObjectID="_1617215876" r:id="rId161"/>
              </w:object>
            </w:r>
            <w:r>
              <w:t xml:space="preserve"> </w:t>
            </w:r>
          </w:p>
          <w:p w14:paraId="210053F1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600" w:dyaOrig="1120" w14:anchorId="2B580574">
                <v:shape id="_x0000_i1102" type="#_x0000_t75" style="width:80.35pt;height:56.35pt" o:ole="">
                  <v:imagedata r:id="rId162" o:title=""/>
                </v:shape>
                <o:OLEObject Type="Embed" ProgID="Equation.DSMT4" ShapeID="_x0000_i1102" DrawAspect="Content" ObjectID="_1617215877" r:id="rId163"/>
              </w:object>
            </w:r>
            <w:r>
              <w:t xml:space="preserve"> </w:t>
            </w:r>
          </w:p>
        </w:tc>
        <w:tc>
          <w:tcPr>
            <w:tcW w:w="3501" w:type="dxa"/>
          </w:tcPr>
          <w:p w14:paraId="24A11879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579" w:dyaOrig="1120" w14:anchorId="6AD609FB">
                <v:shape id="_x0000_i1103" type="#_x0000_t75" style="width:78.65pt;height:56.35pt" o:ole="">
                  <v:imagedata r:id="rId164" o:title=""/>
                </v:shape>
                <o:OLEObject Type="Embed" ProgID="Equation.DSMT4" ShapeID="_x0000_i1103" DrawAspect="Content" ObjectID="_1617215878" r:id="rId165"/>
              </w:object>
            </w:r>
            <w:r>
              <w:t xml:space="preserve"> </w:t>
            </w:r>
          </w:p>
          <w:p w14:paraId="53349E37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579" w:dyaOrig="1120" w14:anchorId="3049D008">
                <v:shape id="_x0000_i1104" type="#_x0000_t75" style="width:78.65pt;height:56.35pt" o:ole="">
                  <v:imagedata r:id="rId166" o:title=""/>
                </v:shape>
                <o:OLEObject Type="Embed" ProgID="Equation.DSMT4" ShapeID="_x0000_i1104" DrawAspect="Content" ObjectID="_1617215879" r:id="rId167"/>
              </w:object>
            </w:r>
            <w:r>
              <w:t xml:space="preserve"> </w:t>
            </w:r>
          </w:p>
          <w:p w14:paraId="24A69007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6C2261">
              <w:rPr>
                <w:position w:val="-50"/>
              </w:rPr>
              <w:object w:dxaOrig="1460" w:dyaOrig="1120" w14:anchorId="1ABE8179">
                <v:shape id="_x0000_i1105" type="#_x0000_t75" style="width:72.65pt;height:56.35pt" o:ole="">
                  <v:imagedata r:id="rId168" o:title=""/>
                </v:shape>
                <o:OLEObject Type="Embed" ProgID="Equation.DSMT4" ShapeID="_x0000_i1105" DrawAspect="Content" ObjectID="_1617215880" r:id="rId169"/>
              </w:object>
            </w:r>
            <w:r>
              <w:t xml:space="preserve"> </w:t>
            </w:r>
          </w:p>
        </w:tc>
      </w:tr>
    </w:tbl>
    <w:p w14:paraId="093C0FDD" w14:textId="77777777" w:rsidR="00926F74" w:rsidRPr="000450FC" w:rsidRDefault="00926F74" w:rsidP="00926F74"/>
    <w:sectPr w:rsidR="00926F74" w:rsidRPr="000450FC" w:rsidSect="002007D3">
      <w:footerReference w:type="default" r:id="rId170"/>
      <w:pgSz w:w="12240" w:h="15840" w:code="1"/>
      <w:pgMar w:top="864" w:right="864" w:bottom="864" w:left="1152" w:header="288" w:footer="144" w:gutter="0"/>
      <w:pgNumType w:start="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4F4BD8" w14:textId="77777777" w:rsidR="001F347B" w:rsidRDefault="001F347B" w:rsidP="00A61E7E">
      <w:r>
        <w:separator/>
      </w:r>
    </w:p>
  </w:endnote>
  <w:endnote w:type="continuationSeparator" w:id="0">
    <w:p w14:paraId="3F05C381" w14:textId="77777777" w:rsidR="001F347B" w:rsidRDefault="001F347B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14:paraId="779B19D6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4592"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  <w:p w14:paraId="143B1989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EA90EA" w14:textId="77777777" w:rsidR="001F347B" w:rsidRDefault="001F347B" w:rsidP="00A61E7E">
      <w:r>
        <w:separator/>
      </w:r>
    </w:p>
  </w:footnote>
  <w:footnote w:type="continuationSeparator" w:id="0">
    <w:p w14:paraId="3106116E" w14:textId="77777777" w:rsidR="001F347B" w:rsidRDefault="001F347B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592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450FC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47B"/>
    <w:rsid w:val="001F3DD1"/>
    <w:rsid w:val="001F4C17"/>
    <w:rsid w:val="002007D3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A5BF0"/>
    <w:rsid w:val="002B1BB5"/>
    <w:rsid w:val="002B2261"/>
    <w:rsid w:val="002B29D3"/>
    <w:rsid w:val="002B3402"/>
    <w:rsid w:val="002B71CA"/>
    <w:rsid w:val="002B7641"/>
    <w:rsid w:val="002C05DB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5568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796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558B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26F74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481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D7AA0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615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13E138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59A41FF-FFF5-4C15-9547-0BF3ADB585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</TotalTime>
  <Pages>6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2</cp:revision>
  <cp:lastPrinted>2012-04-25T23:22:00Z</cp:lastPrinted>
  <dcterms:created xsi:type="dcterms:W3CDTF">2015-05-13T19:53:00Z</dcterms:created>
  <dcterms:modified xsi:type="dcterms:W3CDTF">2019-04-20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